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860" r:id="rId2"/>
    <p:sldId id="554" r:id="rId3"/>
    <p:sldId id="461" r:id="rId4"/>
    <p:sldId id="1021" r:id="rId5"/>
    <p:sldId id="1022" r:id="rId6"/>
    <p:sldId id="1025" r:id="rId7"/>
    <p:sldId id="599" r:id="rId8"/>
    <p:sldId id="1032" r:id="rId9"/>
    <p:sldId id="605" r:id="rId10"/>
    <p:sldId id="606" r:id="rId11"/>
    <p:sldId id="603" r:id="rId12"/>
    <p:sldId id="609" r:id="rId13"/>
    <p:sldId id="1031" r:id="rId14"/>
    <p:sldId id="1028" r:id="rId15"/>
    <p:sldId id="1041" r:id="rId16"/>
    <p:sldId id="1033" r:id="rId17"/>
    <p:sldId id="1042" r:id="rId18"/>
    <p:sldId id="1050" r:id="rId19"/>
    <p:sldId id="1043" r:id="rId20"/>
    <p:sldId id="1045" r:id="rId21"/>
    <p:sldId id="1044" r:id="rId22"/>
    <p:sldId id="607" r:id="rId23"/>
    <p:sldId id="1037" r:id="rId24"/>
    <p:sldId id="1038" r:id="rId25"/>
    <p:sldId id="1034" r:id="rId26"/>
    <p:sldId id="1035" r:id="rId27"/>
    <p:sldId id="1036" r:id="rId28"/>
    <p:sldId id="619" r:id="rId29"/>
    <p:sldId id="1040" r:id="rId30"/>
    <p:sldId id="1024" r:id="rId31"/>
    <p:sldId id="1047" r:id="rId32"/>
    <p:sldId id="1048" r:id="rId33"/>
    <p:sldId id="1046" r:id="rId34"/>
    <p:sldId id="1049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9900"/>
    <a:srgbClr val="B00000"/>
    <a:srgbClr val="B0003C"/>
    <a:srgbClr val="33889F"/>
    <a:srgbClr val="339966"/>
    <a:srgbClr val="4BACC6"/>
    <a:srgbClr val="3792AB"/>
    <a:srgbClr val="6AE4F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39" autoAdjust="0"/>
    <p:restoredTop sz="94660"/>
  </p:normalViewPr>
  <p:slideViewPr>
    <p:cSldViewPr snapToGrid="0">
      <p:cViewPr varScale="1">
        <p:scale>
          <a:sx n="76" d="100"/>
          <a:sy n="76" d="100"/>
        </p:scale>
        <p:origin x="64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f.org/cpc/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607710"/>
            <a:ext cx="8709103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Economics and Econometrics of Climate Change Policy:</a:t>
            </a:r>
          </a:p>
          <a:p>
            <a:pPr algn="ctr"/>
            <a:endParaRPr lang="en-US" sz="4000" b="1" i="1" dirty="0">
              <a:solidFill>
                <a:srgbClr val="B00000"/>
              </a:solidFill>
            </a:endParaRPr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E. </a:t>
            </a:r>
            <a:r>
              <a:rPr lang="en-US" sz="4000" b="1" i="1" dirty="0">
                <a:solidFill>
                  <a:srgbClr val="B00000"/>
                </a:solidFill>
              </a:rPr>
              <a:t>Macro Implications </a:t>
            </a:r>
          </a:p>
          <a:p>
            <a:pPr algn="ctr"/>
            <a:r>
              <a:rPr lang="en-US" sz="4000" b="1" i="1" dirty="0">
                <a:solidFill>
                  <a:srgbClr val="B00000"/>
                </a:solidFill>
              </a:rPr>
              <a:t>of the Energy Transition – Part I</a:t>
            </a:r>
          </a:p>
          <a:p>
            <a:pPr algn="ctr"/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Study Center </a:t>
            </a:r>
            <a:r>
              <a:rPr lang="en-US" sz="2000" dirty="0" err="1">
                <a:solidFill>
                  <a:schemeClr val="bg1"/>
                </a:solidFill>
              </a:rPr>
              <a:t>Gerzensse</a:t>
            </a:r>
            <a:r>
              <a:rPr lang="en-US" sz="2000" dirty="0">
                <a:solidFill>
                  <a:schemeClr val="bg1"/>
                </a:solidFill>
              </a:rPr>
              <a:t>: Advanced Courses in Economic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May 30 – June 3, 2022</a:t>
            </a:r>
          </a:p>
        </p:txBody>
      </p:sp>
      <p:pic>
        <p:nvPicPr>
          <p:cNvPr id="1026" name="Picture 4" descr="GZLogo_E_b_1200dpi">
            <a:extLst>
              <a:ext uri="{FF2B5EF4-FFF2-40B4-BE49-F238E27FC236}">
                <a16:creationId xmlns:a16="http://schemas.microsoft.com/office/drawing/2014/main" id="{5FDF1320-F3DD-428D-8894-DE811086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" y="4910251"/>
            <a:ext cx="1436761" cy="128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56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16040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(i) Top-down using country or region-level data on GDP &amp; climate variables, typically 1960-present</a:t>
            </a:r>
          </a:p>
          <a:p>
            <a:r>
              <a:rPr lang="en-US" sz="1600" dirty="0"/>
              <a:t>Newell, Prest, &amp; Sexton (</a:t>
            </a:r>
            <a:r>
              <a:rPr lang="en-US" sz="1600" i="1" dirty="0"/>
              <a:t>JEEM</a:t>
            </a:r>
            <a:r>
              <a:rPr lang="en-US" sz="1600" dirty="0"/>
              <a:t> 2021) results: Distribution of effect on the level of GDP in 2100 under </a:t>
            </a:r>
            <a:r>
              <a:rPr lang="en-US" sz="1600" b="1" dirty="0">
                <a:solidFill>
                  <a:srgbClr val="C00000"/>
                </a:solidFill>
              </a:rPr>
              <a:t>RCP8.5, </a:t>
            </a:r>
            <a:r>
              <a:rPr lang="en-US" sz="1600" dirty="0"/>
              <a:t>taking into account model uncertainty and estimation uncertainty. For levels model, range of effects is -1 to -3% of GDP in 210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reason for the low levels estimates is that the non-rejected model forecast sets include models that don’t have Temp in th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rowth rate specifications have huge range – small uncertainty in growth rate estimates compounds over 80 years!</a:t>
            </a:r>
          </a:p>
          <a:p>
            <a:endParaRPr lang="en-US" sz="1600" dirty="0"/>
          </a:p>
          <a:p>
            <a:r>
              <a:rPr lang="en-US" sz="1600" dirty="0"/>
              <a:t>				</a:t>
            </a:r>
            <a:r>
              <a:rPr lang="en-US" sz="1600" b="1" dirty="0"/>
              <a:t>Growth rate specifications									Log level specifications</a:t>
            </a:r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66C6876D-6B99-4A9C-9ED8-9BD1E7ADD8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6" t="37705" r="18368" b="31712"/>
          <a:stretch/>
        </p:blipFill>
        <p:spPr>
          <a:xfrm>
            <a:off x="6039848" y="2697447"/>
            <a:ext cx="6152151" cy="4160553"/>
          </a:xfrm>
          <a:prstGeom prst="rect">
            <a:avLst/>
          </a:prstGeom>
        </p:spPr>
      </p:pic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FF6D095B-6B8A-49E6-9321-EB9A08BADE2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6" t="7153" r="18368" b="61981"/>
          <a:stretch/>
        </p:blipFill>
        <p:spPr>
          <a:xfrm>
            <a:off x="0" y="2697447"/>
            <a:ext cx="6096000" cy="4160553"/>
          </a:xfrm>
          <a:prstGeom prst="rect">
            <a:avLst/>
          </a:prstGeom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2675FE0F-0504-467B-A7AB-4685BC9B8B44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2283677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028185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(ii) Bottom-up using studies of specific (component) damages</a:t>
            </a:r>
            <a:endParaRPr lang="en-US" sz="1600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conometric estimates of component damage functions (selected):</a:t>
            </a:r>
          </a:p>
          <a:p>
            <a:pPr lvl="2"/>
            <a:r>
              <a:rPr lang="en-US" sz="1600" dirty="0"/>
              <a:t>Mortality</a:t>
            </a:r>
          </a:p>
          <a:p>
            <a:pPr lvl="2"/>
            <a:r>
              <a:rPr lang="en-US" sz="1600" dirty="0"/>
              <a:t>Energy use</a:t>
            </a:r>
          </a:p>
          <a:p>
            <a:pPr lvl="2"/>
            <a:r>
              <a:rPr lang="en-US" sz="1600" dirty="0"/>
              <a:t>Produ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llustration</a:t>
            </a:r>
            <a:r>
              <a:rPr lang="en-US" sz="1600" dirty="0"/>
              <a:t>: Carleton et al (NBER wp 2020) - mortal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Conceptual framework: let </a:t>
            </a:r>
            <a:r>
              <a:rPr lang="en-US" sz="1600" i="1" dirty="0"/>
              <a:t>D</a:t>
            </a:r>
            <a:r>
              <a:rPr lang="en-US" sz="1600" dirty="0"/>
              <a:t> be the adaptation-inclusive economic damages from climate-induced mortality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ge-specific temperature-mortality relations: Let </a:t>
            </a:r>
            <a:r>
              <a:rPr lang="en-US" sz="1600" i="1" dirty="0"/>
              <a:t>M</a:t>
            </a:r>
            <a:r>
              <a:rPr lang="en-US" sz="1600" dirty="0"/>
              <a:t> = all-cause mortality, </a:t>
            </a:r>
            <a:r>
              <a:rPr lang="en-US" sz="1600" i="1" dirty="0"/>
              <a:t>T</a:t>
            </a:r>
            <a:r>
              <a:rPr lang="en-US" sz="1600" dirty="0"/>
              <a:t> = temperature, </a:t>
            </a:r>
            <a:r>
              <a:rPr lang="en-US" sz="1600" i="1" dirty="0"/>
              <a:t>R</a:t>
            </a:r>
            <a:r>
              <a:rPr lang="en-US" sz="1600" dirty="0"/>
              <a:t> = precipit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endParaRPr lang="en-US" sz="1600" dirty="0"/>
          </a:p>
          <a:p>
            <a:pPr lvl="2"/>
            <a:r>
              <a:rPr lang="en-US" sz="1600" dirty="0"/>
              <a:t>Adaptation is captured by the slow drift of </a:t>
            </a:r>
            <a:r>
              <a:rPr lang="en-US" sz="1600" i="1" dirty="0" err="1"/>
              <a:t>T</a:t>
            </a:r>
            <a:r>
              <a:rPr lang="en-US" sz="1600" i="1" baseline="30000" dirty="0" err="1"/>
              <a:t>mean</a:t>
            </a:r>
            <a:r>
              <a:rPr lang="en-US" sz="1600" dirty="0"/>
              <a:t>: St. Louis eventually has the same heat-protection technology as Dallas (and Minneapolis, of St. Louis), etc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Adaptation costs: exploit idea that optimal adaptation means marginal benefits = marginal costs; estimates marginal benefits from </a:t>
            </a:r>
            <a:r>
              <a:rPr lang="en-US" sz="1600" i="1" dirty="0" err="1"/>
              <a:t>T</a:t>
            </a:r>
            <a:r>
              <a:rPr lang="en-US" sz="1600" i="1" baseline="30000" dirty="0" err="1"/>
              <a:t>mean</a:t>
            </a:r>
            <a:r>
              <a:rPr lang="en-US" sz="1600" dirty="0"/>
              <a:t> term; and impute marginal cost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CAA962-D114-4789-AB40-177C5C492D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169" y="2434809"/>
            <a:ext cx="8441115" cy="178513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E7C1E7-CF31-48E1-8CE5-65C4C0377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90101"/>
              </p:ext>
            </p:extLst>
          </p:nvPr>
        </p:nvGraphicFramePr>
        <p:xfrm>
          <a:off x="3171984" y="4697014"/>
          <a:ext cx="414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4" imgW="4140000" imgH="330120" progId="Equation.DSMT4">
                  <p:embed/>
                </p:oleObj>
              </mc:Choice>
              <mc:Fallback>
                <p:oleObj name="Equation" r:id="rId4" imgW="41400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E7C1E7-CF31-48E1-8CE5-65C4C0377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1984" y="4697014"/>
                        <a:ext cx="414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>
            <a:extLst>
              <a:ext uri="{FF2B5EF4-FFF2-40B4-BE49-F238E27FC236}">
                <a16:creationId xmlns:a16="http://schemas.microsoft.com/office/drawing/2014/main" id="{E67DFF66-A390-453E-8F71-4717EBFC595B}"/>
              </a:ext>
            </a:extLst>
          </p:cNvPr>
          <p:cNvSpPr txBox="1">
            <a:spLocks/>
          </p:cNvSpPr>
          <p:nvPr/>
        </p:nvSpPr>
        <p:spPr bwMode="auto">
          <a:xfrm>
            <a:off x="0" y="-32327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26024218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78202" y="611345"/>
            <a:ext cx="10281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(ii) Bottom-up using studies of specific (component) damages: Carleton et al (2020) results (mortality)</a:t>
            </a:r>
            <a:endParaRPr lang="en-US" sz="1600" b="1" dirty="0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BD3951E4-3C25-496A-B8EA-10852E0607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33" t="11651" r="11855" b="57151"/>
          <a:stretch/>
        </p:blipFill>
        <p:spPr>
          <a:xfrm>
            <a:off x="1581524" y="1543598"/>
            <a:ext cx="9028949" cy="5254365"/>
          </a:xfrm>
          <a:prstGeom prst="rect">
            <a:avLst/>
          </a:prstGeom>
        </p:spPr>
      </p:pic>
      <p:sp>
        <p:nvSpPr>
          <p:cNvPr id="6" name="Title 3">
            <a:extLst>
              <a:ext uri="{FF2B5EF4-FFF2-40B4-BE49-F238E27FC236}">
                <a16:creationId xmlns:a16="http://schemas.microsoft.com/office/drawing/2014/main" id="{119FE8F9-F12C-47CA-967E-C69C091A5283}"/>
              </a:ext>
            </a:extLst>
          </p:cNvPr>
          <p:cNvSpPr txBox="1">
            <a:spLocks/>
          </p:cNvSpPr>
          <p:nvPr/>
        </p:nvSpPr>
        <p:spPr bwMode="auto">
          <a:xfrm>
            <a:off x="0" y="-32327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883478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0281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(ii) Bottom-up using studies of specific (component) damages: Carleton et al (2020) results (mortality with adaptation)</a:t>
            </a:r>
            <a:endParaRPr lang="en-US" sz="1600" dirty="0">
              <a:solidFill>
                <a:srgbClr val="C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484701C-388D-4659-8541-26CF3FC4689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8" t="10450" r="11371" b="54775"/>
          <a:stretch/>
        </p:blipFill>
        <p:spPr>
          <a:xfrm>
            <a:off x="1485571" y="1432315"/>
            <a:ext cx="9220856" cy="5425685"/>
          </a:xfrm>
          <a:prstGeom prst="rect">
            <a:avLst/>
          </a:prstGeom>
        </p:spPr>
      </p:pic>
      <p:sp>
        <p:nvSpPr>
          <p:cNvPr id="6" name="Title 3">
            <a:extLst>
              <a:ext uri="{FF2B5EF4-FFF2-40B4-BE49-F238E27FC236}">
                <a16:creationId xmlns:a16="http://schemas.microsoft.com/office/drawing/2014/main" id="{32B09AD4-9780-408C-BD4F-F36D1276F11F}"/>
              </a:ext>
            </a:extLst>
          </p:cNvPr>
          <p:cNvSpPr txBox="1">
            <a:spLocks/>
          </p:cNvSpPr>
          <p:nvPr/>
        </p:nvSpPr>
        <p:spPr bwMode="auto">
          <a:xfrm>
            <a:off x="0" y="-32327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3124834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 – Piontek et al (2021) surve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217055" y="586449"/>
            <a:ext cx="2895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iontek et. al., “</a:t>
            </a:r>
            <a:r>
              <a:rPr lang="en-US" b="0" i="0" u="none" strike="noStrike" baseline="0" dirty="0">
                <a:solidFill>
                  <a:srgbClr val="C00000"/>
                </a:solidFill>
                <a:latin typeface="Whitney-Semibold"/>
              </a:rPr>
              <a:t>Integrated perspective on translating biophysical to economic impacts of climate change,” </a:t>
            </a:r>
            <a:r>
              <a:rPr lang="en-US" b="0" i="1" u="none" strike="noStrike" baseline="0" dirty="0">
                <a:solidFill>
                  <a:srgbClr val="C00000"/>
                </a:solidFill>
                <a:latin typeface="Whitney-Semibold"/>
              </a:rPr>
              <a:t>Nature Climate Change </a:t>
            </a:r>
            <a:r>
              <a:rPr lang="en-US" b="0" i="0" u="none" strike="noStrike" baseline="0" dirty="0">
                <a:solidFill>
                  <a:srgbClr val="C00000"/>
                </a:solidFill>
                <a:latin typeface="Whitney-Semibold"/>
              </a:rPr>
              <a:t>(2021)</a:t>
            </a:r>
            <a:endParaRPr lang="en-US" dirty="0"/>
          </a:p>
        </p:txBody>
      </p:sp>
      <p:pic>
        <p:nvPicPr>
          <p:cNvPr id="6" name="Picture 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8ACAF172-0E61-4A58-9302-571B142C68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6" t="7003" r="5008" b="44108"/>
          <a:stretch/>
        </p:blipFill>
        <p:spPr>
          <a:xfrm>
            <a:off x="3454400" y="454513"/>
            <a:ext cx="8682182" cy="6399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210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 – Piontek et al (2021) surve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8ACAF172-0E61-4A58-9302-571B142C68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7" t="27785" r="49773" b="52239"/>
          <a:stretch/>
        </p:blipFill>
        <p:spPr>
          <a:xfrm>
            <a:off x="1149677" y="570216"/>
            <a:ext cx="10270050" cy="628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083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C154EEF0-793D-48DE-A5C0-0CB52AB608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2" t="7193" r="4912" b="61704"/>
          <a:stretch/>
        </p:blipFill>
        <p:spPr>
          <a:xfrm>
            <a:off x="76443" y="444740"/>
            <a:ext cx="12100975" cy="55727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D225167-C842-4407-9447-830FB99B1BD5}"/>
              </a:ext>
            </a:extLst>
          </p:cNvPr>
          <p:cNvSpPr txBox="1"/>
          <p:nvPr/>
        </p:nvSpPr>
        <p:spPr>
          <a:xfrm>
            <a:off x="305954" y="6264625"/>
            <a:ext cx="60983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urce: Piontek et al, </a:t>
            </a:r>
            <a:r>
              <a:rPr lang="en-US" i="1" dirty="0"/>
              <a:t>Nature Climate Change</a:t>
            </a:r>
            <a:r>
              <a:rPr lang="en-US" dirty="0"/>
              <a:t> (2021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1567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5167-C842-4407-9447-830FB99B1BD5}"/>
              </a:ext>
            </a:extLst>
          </p:cNvPr>
          <p:cNvSpPr txBox="1"/>
          <p:nvPr/>
        </p:nvSpPr>
        <p:spPr>
          <a:xfrm>
            <a:off x="285405" y="516234"/>
            <a:ext cx="114374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Kahn et al, “Long-term Macroeconomic Effects of Climate Change: A Cross-Country Analysis, </a:t>
            </a:r>
            <a:r>
              <a:rPr lang="en-US" i="1" dirty="0">
                <a:solidFill>
                  <a:srgbClr val="C00000"/>
                </a:solidFill>
              </a:rPr>
              <a:t>Energy Economics</a:t>
            </a:r>
            <a:r>
              <a:rPr lang="en-US" dirty="0">
                <a:solidFill>
                  <a:srgbClr val="C00000"/>
                </a:solidFill>
              </a:rPr>
              <a:t> (2021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622C95-3E4A-4F3A-A32F-37D6547299FA}"/>
              </a:ext>
            </a:extLst>
          </p:cNvPr>
          <p:cNvSpPr txBox="1"/>
          <p:nvPr/>
        </p:nvSpPr>
        <p:spPr>
          <a:xfrm>
            <a:off x="285405" y="1232898"/>
            <a:ext cx="498810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ethod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Cross-country panel regressions, with various econometric adjustmen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plit-sample </a:t>
            </a:r>
            <a:r>
              <a:rPr lang="en-US" dirty="0" err="1"/>
              <a:t>jacknife</a:t>
            </a:r>
            <a:r>
              <a:rPr lang="en-US" dirty="0"/>
              <a:t> SEs [adjusts for Nickel bias in short panels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ests for differences (growth) effec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viations from long-term moving averages to get around time polynomial probl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llow for effect of weather shocks to depend on climate and income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Evaluate models under RCP 8.5 and 2 degree target (!)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CE0A630B-55BD-43D7-9DD9-E4DADC5DDE4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392" r="3931" b="59776"/>
          <a:stretch/>
        </p:blipFill>
        <p:spPr>
          <a:xfrm>
            <a:off x="6193023" y="885566"/>
            <a:ext cx="5925345" cy="5972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278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limate Science: Emissions path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8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09F242C-BEA3-4636-ABED-D5DFDF3EDF20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054" y="658791"/>
            <a:ext cx="9015093" cy="588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405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BC881958-1D7C-45E7-A5F0-EEA6AB3F1B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62" t="6283" r="21509" b="66890"/>
          <a:stretch/>
        </p:blipFill>
        <p:spPr>
          <a:xfrm>
            <a:off x="1445754" y="482885"/>
            <a:ext cx="9785005" cy="63031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D225167-C842-4407-9447-830FB99B1BD5}"/>
              </a:ext>
            </a:extLst>
          </p:cNvPr>
          <p:cNvSpPr txBox="1"/>
          <p:nvPr/>
        </p:nvSpPr>
        <p:spPr>
          <a:xfrm>
            <a:off x="180405" y="6375115"/>
            <a:ext cx="4368788" cy="382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urce: Kahn et al, </a:t>
            </a:r>
            <a:r>
              <a:rPr lang="en-US" i="1" dirty="0"/>
              <a:t>Energy Economics</a:t>
            </a:r>
            <a:r>
              <a:rPr lang="en-US" dirty="0"/>
              <a:t> (2021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9609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77587" y="706937"/>
            <a:ext cx="595695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troduction &amp; Over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change science and CC econometrics (brief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mework economic concep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ost-benefit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nalysis, cost effectiveness analysis, SCC &amp; TCP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arginal abatement curv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6473008" y="706937"/>
            <a:ext cx="5600239" cy="3046988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Damages</a:t>
            </a:r>
          </a:p>
          <a:p>
            <a:pPr marL="285750" indent="-285750">
              <a:buFont typeface="+mj-lt"/>
              <a:buAutoNum type="alphaUcPeriod" startAt="5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Macroeconomic implications of the energy transi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Overview: Physical &amp; transition cost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Long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hort ru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57300" lvl="2" indent="-342900">
              <a:buFont typeface="+mj-lt"/>
              <a:buAutoNum type="alphaLcParenR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se studies – short run policy transition cos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bon tax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&amp; trad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600200" lvl="3" indent="-228600"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licy uncertainty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Social Cost of Carbon: Recent developments (time permitting)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277588" y="2507039"/>
            <a:ext cx="5956957" cy="4031873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I. Emissions reduction (mitigation/decarbonization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 startAt="2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ectoral carbon policies – theory &amp; empirical evidenc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arbon tax, cap &amp; trad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lean energy standards; investment &amp; production tax credit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olicy simulation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riticisms &amp; the case for sectoral standards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arbon pricing with leakage: Supply side polic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ies as carbon pricing with leakag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y with leakage: US O&amp;G royalt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xtension to international trade &amp; BCA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electric vehicle revolu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port sector overview, EVs, &amp; literature re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deling charging station v. vehicle subsid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re on charging stations &amp; current research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BC881958-1D7C-45E7-A5F0-EEA6AB3F1B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62" t="6283" r="23407" b="66890"/>
          <a:stretch/>
        </p:blipFill>
        <p:spPr>
          <a:xfrm>
            <a:off x="6315269" y="801385"/>
            <a:ext cx="5876732" cy="39195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D225167-C842-4407-9447-830FB99B1BD5}"/>
              </a:ext>
            </a:extLst>
          </p:cNvPr>
          <p:cNvSpPr txBox="1"/>
          <p:nvPr/>
        </p:nvSpPr>
        <p:spPr>
          <a:xfrm>
            <a:off x="7186214" y="4720975"/>
            <a:ext cx="4368788" cy="382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urce: Kahn et al, </a:t>
            </a:r>
            <a:r>
              <a:rPr lang="en-US" i="1" dirty="0"/>
              <a:t>Energy Economics</a:t>
            </a:r>
            <a:r>
              <a:rPr lang="en-US" dirty="0"/>
              <a:t> (2021)</a:t>
            </a:r>
            <a:endParaRPr lang="en-US" b="1" dirty="0"/>
          </a:p>
        </p:txBody>
      </p:sp>
      <p:pic>
        <p:nvPicPr>
          <p:cNvPr id="6" name="Picture 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7BAED0BE-9799-43A4-9B3E-F24B20BE8D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7" t="27785" r="49773" b="52239"/>
          <a:stretch/>
        </p:blipFill>
        <p:spPr>
          <a:xfrm>
            <a:off x="41096" y="924673"/>
            <a:ext cx="6200628" cy="37963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4ABF64-400B-46A5-BD05-F9D531265BB9}"/>
              </a:ext>
            </a:extLst>
          </p:cNvPr>
          <p:cNvSpPr txBox="1"/>
          <p:nvPr/>
        </p:nvSpPr>
        <p:spPr>
          <a:xfrm>
            <a:off x="1395014" y="4756935"/>
            <a:ext cx="4368788" cy="382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urce: Piontek et al, </a:t>
            </a:r>
            <a:r>
              <a:rPr lang="en-US" i="1" dirty="0"/>
              <a:t>NCC</a:t>
            </a:r>
            <a:r>
              <a:rPr lang="en-US" dirty="0"/>
              <a:t> (2021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442717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5167-C842-4407-9447-830FB99B1BD5}"/>
              </a:ext>
            </a:extLst>
          </p:cNvPr>
          <p:cNvSpPr txBox="1"/>
          <p:nvPr/>
        </p:nvSpPr>
        <p:spPr>
          <a:xfrm>
            <a:off x="285405" y="516233"/>
            <a:ext cx="4368788" cy="382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urce: Kahn et al, </a:t>
            </a:r>
            <a:r>
              <a:rPr lang="en-US" i="1" dirty="0"/>
              <a:t>Energy Economics</a:t>
            </a:r>
            <a:r>
              <a:rPr lang="en-US" dirty="0"/>
              <a:t> (2021)</a:t>
            </a:r>
            <a:endParaRPr lang="en-US" b="1" dirty="0"/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BC881958-1D7C-45E7-A5F0-EEA6AB3F1B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1" t="38918" r="49267" b="31809"/>
          <a:stretch/>
        </p:blipFill>
        <p:spPr>
          <a:xfrm>
            <a:off x="4404055" y="430886"/>
            <a:ext cx="7631393" cy="64271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BC09F19-AA1F-4A04-822F-DFA7AFC5DC31}"/>
              </a:ext>
            </a:extLst>
          </p:cNvPr>
          <p:cNvSpPr txBox="1"/>
          <p:nvPr/>
        </p:nvSpPr>
        <p:spPr>
          <a:xfrm>
            <a:off x="328773" y="2224355"/>
            <a:ext cx="36473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nge feature of these results is that cold countries suffer </a:t>
            </a:r>
            <a:r>
              <a:rPr lang="en-US" i="1" dirty="0"/>
              <a:t>larger</a:t>
            </a:r>
            <a:r>
              <a:rPr lang="en-US" dirty="0"/>
              <a:t> losses than hot…</a:t>
            </a:r>
          </a:p>
        </p:txBody>
      </p:sp>
    </p:spTree>
    <p:extLst>
      <p:ext uri="{BB962C8B-B14F-4D97-AF65-F5344CB8AC3E}">
        <p14:creationId xmlns:p14="http://schemas.microsoft.com/office/powerpoint/2010/main" val="3384163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2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535166"/>
            <a:ext cx="1148270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op-down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rehensive among factors that enter into GDP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But GDP isn’t welfare; and GDP is a flow concept and doesn’t measure stock losses like submerged land, except as those affect output through productivity or the capital stock; same comment for value of lif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fully satisfactory treatment of adap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conometric issues significant Newell, Prest, &amp; Sexton, and generally low signal-to-noise ratio (climate is a small factor among many affecting GDP over the past 60 yea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trapolations based on shakily-estimated functional forms (NPS)</a:t>
            </a:r>
          </a:p>
          <a:p>
            <a:r>
              <a:rPr lang="en-US" b="1" dirty="0">
                <a:solidFill>
                  <a:srgbClr val="C00000"/>
                </a:solidFill>
              </a:rPr>
              <a:t>Bottom-up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re credible identification of weather effect </a:t>
            </a:r>
            <a:r>
              <a:rPr lang="en-US" i="1" dirty="0"/>
              <a:t>and</a:t>
            </a:r>
            <a:r>
              <a:rPr lang="en-US" dirty="0"/>
              <a:t> of adaptation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re closely tied to physical consequences of climate change (heat waves, droughts, changing growing condi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ly estimates a subset of effects!! – those that you can list and credibly estimate (“looking under the lamp-post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ever these are often in welfare units (e.g. VSL of mortality), NOT in GDP units. A GDP-centric application, like economic growth and monetary policy, doesn’t line up with some of the damage estimates.</a:t>
            </a:r>
          </a:p>
          <a:p>
            <a:r>
              <a:rPr lang="en-US" b="1" dirty="0">
                <a:solidFill>
                  <a:srgbClr val="C00000"/>
                </a:solidFill>
              </a:rPr>
              <a:t>And both miss…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conometrics: Omitted variables/OVB? SEs? handling of trend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t-unseen larger impacts such as climate migrat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Broader challenge of out-of-sample extrap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cean acid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ies loss (how to monetize)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nknown unknowns…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DAD17DB2-1E8C-4971-8343-EEC0318F2FB4}"/>
              </a:ext>
            </a:extLst>
          </p:cNvPr>
          <p:cNvSpPr txBox="1">
            <a:spLocks/>
          </p:cNvSpPr>
          <p:nvPr/>
        </p:nvSpPr>
        <p:spPr bwMode="auto">
          <a:xfrm>
            <a:off x="0" y="-32327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Physical damage functions: discussion</a:t>
            </a:r>
          </a:p>
        </p:txBody>
      </p:sp>
    </p:spTree>
    <p:extLst>
      <p:ext uri="{BB962C8B-B14F-4D97-AF65-F5344CB8AC3E}">
        <p14:creationId xmlns:p14="http://schemas.microsoft.com/office/powerpoint/2010/main" val="42224506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2(b). Macro impacts of climate change: transition/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341746" y="872777"/>
            <a:ext cx="1089429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olic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arbon tax/carbon pri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GDP growth (TFP growth) effects of obsolete capital and investment in new (green) capit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Long-term change in relative prices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nnovation polic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pillover TFP effect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ancial market polic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ersistent financial market forces for investment not at private optimum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scal exposure (debt-GDP increase if transition publicly funded)</a:t>
            </a:r>
          </a:p>
          <a:p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Non-polic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Private green investment deman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sset revalu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Job creation &amp; destruction (new green industry v. FF industry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Growth accounting effects of industry shifts away from fossil fue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hifts in types of jobs/skills</a:t>
            </a:r>
          </a:p>
        </p:txBody>
      </p:sp>
    </p:spTree>
    <p:extLst>
      <p:ext uri="{BB962C8B-B14F-4D97-AF65-F5344CB8AC3E}">
        <p14:creationId xmlns:p14="http://schemas.microsoft.com/office/powerpoint/2010/main" val="3956864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FFED9A9-BEDF-4D8A-8737-A31A11ECB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3255" y="644369"/>
            <a:ext cx="8667022" cy="58000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19220" y="478461"/>
            <a:ext cx="332476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GE models:</a:t>
            </a:r>
          </a:p>
          <a:p>
            <a:pPr marL="457200" indent="-457200">
              <a:buFont typeface="+mj-lt"/>
              <a:buAutoNum type="alphaLcParenR"/>
            </a:pPr>
            <a:r>
              <a:rPr lang="en-US" dirty="0"/>
              <a:t>GDP effect (e.g. Goulder and </a:t>
            </a:r>
            <a:r>
              <a:rPr lang="en-US" dirty="0" err="1"/>
              <a:t>Hafstead</a:t>
            </a:r>
            <a:r>
              <a:rPr lang="en-US" dirty="0"/>
              <a:t>, </a:t>
            </a:r>
            <a:r>
              <a:rPr lang="en-US" i="1" dirty="0"/>
              <a:t>Confronting the Climate Challenge</a:t>
            </a:r>
            <a:r>
              <a:rPr lang="en-US" dirty="0"/>
              <a:t> (2018); Jorgenson (2013), etc.; </a:t>
            </a:r>
            <a:r>
              <a:rPr lang="en-US" dirty="0">
                <a:solidFill>
                  <a:srgbClr val="33889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FF Carbon Pricing Calculator</a:t>
            </a:r>
            <a:endParaRPr lang="en-US" dirty="0">
              <a:solidFill>
                <a:srgbClr val="33889F"/>
              </a:solidFill>
            </a:endParaRPr>
          </a:p>
          <a:p>
            <a:pPr marL="342900" indent="-342900">
              <a:buFont typeface="+mj-lt"/>
              <a:buAutoNum type="alphaLcParenR"/>
            </a:pPr>
            <a:r>
              <a:rPr lang="en-US" dirty="0"/>
              <a:t>Employment effect:</a:t>
            </a:r>
          </a:p>
          <a:p>
            <a:pPr lvl="1"/>
            <a:r>
              <a:rPr lang="en-US" dirty="0"/>
              <a:t>Hafstead and Williams, NBER EEPE, (2019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B00000"/>
                </a:solidFill>
              </a:rPr>
              <a:t>Parallel shift d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mportance of revenue recycling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lvl="1"/>
            <a:r>
              <a:rPr lang="en-US" dirty="0"/>
              <a:t>Tax of $40/ton @5%/year GDP loss in 2035 =</a:t>
            </a:r>
          </a:p>
          <a:p>
            <a:pPr lvl="1"/>
            <a:r>
              <a:rPr lang="en-US" dirty="0"/>
              <a:t>-1.5% (tax &amp; dividend)</a:t>
            </a:r>
          </a:p>
          <a:p>
            <a:pPr lvl="1"/>
            <a:r>
              <a:rPr lang="en-US" dirty="0"/>
              <a:t>-1.2% (payroll tax cu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vey: Metcalf (</a:t>
            </a:r>
            <a:r>
              <a:rPr lang="en-US" i="1" dirty="0"/>
              <a:t>BPEA</a:t>
            </a:r>
            <a:r>
              <a:rPr lang="en-US" dirty="0"/>
              <a:t>, 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Alternative view: spur green innovation? </a:t>
            </a:r>
            <a:r>
              <a:rPr lang="en-US" dirty="0"/>
              <a:t>(Metcalf &amp; Finkelstein-Shapiro (2021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3CD61C-57B2-4885-802A-91DA012CC564}"/>
              </a:ext>
            </a:extLst>
          </p:cNvPr>
          <p:cNvSpPr txBox="1"/>
          <p:nvPr/>
        </p:nvSpPr>
        <p:spPr>
          <a:xfrm flipH="1">
            <a:off x="4124465" y="6488668"/>
            <a:ext cx="5857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RFF Carbon Pricing Calculator at </a:t>
            </a:r>
            <a:r>
              <a:rPr lang="en-US" sz="1600" dirty="0">
                <a:hlinkClick r:id="rId3"/>
              </a:rPr>
              <a:t>https://www.rff.org/cpc/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EFB5E2-8736-4872-9E24-48FDD344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93E25DD5-C87B-46BA-BF7D-DCD9E8A71D7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GDP under a carbon tax: standard theory</a:t>
            </a:r>
          </a:p>
        </p:txBody>
      </p:sp>
    </p:spTree>
    <p:extLst>
      <p:ext uri="{BB962C8B-B14F-4D97-AF65-F5344CB8AC3E}">
        <p14:creationId xmlns:p14="http://schemas.microsoft.com/office/powerpoint/2010/main" val="4167912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6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What about R*? Global developed-economy real interest rates exhibit a trend dec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924" y="6416512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400" smtClean="0"/>
              <a:t>25</a:t>
            </a:fld>
            <a:endParaRPr lang="en-US" sz="1400"/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CB0E99B0-82AA-487F-961F-11D68ADB9D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665922" y="430886"/>
            <a:ext cx="4482548" cy="29981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D075DB-8FC6-420E-A50A-8991CB02BB96}"/>
              </a:ext>
            </a:extLst>
          </p:cNvPr>
          <p:cNvSpPr txBox="1"/>
          <p:nvPr/>
        </p:nvSpPr>
        <p:spPr>
          <a:xfrm>
            <a:off x="6934474" y="540730"/>
            <a:ext cx="499248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The decline in real interest rates is well documented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Mainly, macro/monetary policy lit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cline of ~1-2 pp since ~20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MB Circular A-4 computed mean ex-post 10-year rate for 30 years ending 2001 (CPI) and got 3%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Repeating that now gives 2% (through 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Not just a US phenomenon – true in global developed mark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r>
              <a:rPr lang="en-US" sz="1600" b="1" dirty="0">
                <a:solidFill>
                  <a:srgbClr val="C00000"/>
                </a:solidFill>
              </a:rPr>
              <a:t>Implications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Monetary polic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bt sustain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CC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64670BA-43C0-4207-9BA6-D6A5868DC54D}"/>
              </a:ext>
            </a:extLst>
          </p:cNvPr>
          <p:cNvGraphicFramePr>
            <a:graphicFrameLocks noGrp="1"/>
          </p:cNvGraphicFramePr>
          <p:nvPr/>
        </p:nvGraphicFramePr>
        <p:xfrm>
          <a:off x="6943315" y="3322469"/>
          <a:ext cx="4582763" cy="312039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2433193">
                  <a:extLst>
                    <a:ext uri="{9D8B030D-6E8A-4147-A177-3AD203B41FA5}">
                      <a16:colId xmlns:a16="http://schemas.microsoft.com/office/drawing/2014/main" val="2595349698"/>
                    </a:ext>
                  </a:extLst>
                </a:gridCol>
                <a:gridCol w="716523">
                  <a:extLst>
                    <a:ext uri="{9D8B030D-6E8A-4147-A177-3AD203B41FA5}">
                      <a16:colId xmlns:a16="http://schemas.microsoft.com/office/drawing/2014/main" val="337876324"/>
                    </a:ext>
                  </a:extLst>
                </a:gridCol>
                <a:gridCol w="687920">
                  <a:extLst>
                    <a:ext uri="{9D8B030D-6E8A-4147-A177-3AD203B41FA5}">
                      <a16:colId xmlns:a16="http://schemas.microsoft.com/office/drawing/2014/main" val="421299330"/>
                    </a:ext>
                  </a:extLst>
                </a:gridCol>
                <a:gridCol w="745127">
                  <a:extLst>
                    <a:ext uri="{9D8B030D-6E8A-4147-A177-3AD203B41FA5}">
                      <a16:colId xmlns:a16="http://schemas.microsoft.com/office/drawing/2014/main" val="317432578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998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016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sng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delta</a:t>
                      </a:r>
                      <a:endParaRPr lang="en-US" sz="1400" b="0" i="0" u="sng" strike="noStrike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168833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Laubach-Williams (2003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12155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Holston-Laubach-Williams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6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352554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>
                          <a:effectLst/>
                        </a:rPr>
                        <a:t>Kiley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224586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 err="1">
                          <a:effectLst/>
                        </a:rPr>
                        <a:t>Lubik</a:t>
                      </a:r>
                      <a:r>
                        <a:rPr lang="en-US" sz="1400" u="none" strike="noStrike" dirty="0">
                          <a:effectLst/>
                        </a:rPr>
                        <a:t>-Matthes (2016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0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9932749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 dirty="0" err="1">
                          <a:effectLst/>
                        </a:rPr>
                        <a:t>Johanssen</a:t>
                      </a:r>
                      <a:r>
                        <a:rPr lang="en-US" sz="1400" u="none" strike="noStrike" dirty="0">
                          <a:effectLst/>
                        </a:rPr>
                        <a:t>-Mertens (2016)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6731465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Christensen-Rudebusch (201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2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2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101959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Crump-Eusepi-Moench (2016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217321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 VAR – consump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.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-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318224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 VAR – productivit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1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-1.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4497147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u="none" strike="noStrike">
                          <a:effectLst/>
                        </a:rPr>
                        <a:t>DGGT- DSGE (10-year forward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2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-2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1854578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424316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an-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1.9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07722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D-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45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3553800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AEA6D49-6836-4642-AA4A-0FF77F059B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995" b="1"/>
          <a:stretch/>
        </p:blipFill>
        <p:spPr>
          <a:xfrm>
            <a:off x="9939" y="3429000"/>
            <a:ext cx="4964871" cy="32961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7AE56C-4ACD-46CE-97DE-CAB372356F8E}"/>
              </a:ext>
            </a:extLst>
          </p:cNvPr>
          <p:cNvSpPr txBox="1"/>
          <p:nvPr/>
        </p:nvSpPr>
        <p:spPr>
          <a:xfrm>
            <a:off x="5005455" y="860055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Bauer &amp; Rudebusch (</a:t>
            </a:r>
            <a:r>
              <a:rPr lang="en-US" sz="1200" dirty="0" err="1"/>
              <a:t>ms</a:t>
            </a:r>
            <a:r>
              <a:rPr lang="en-US" sz="1200" dirty="0"/>
              <a:t> 2021)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3E82BA-01DD-464E-A7B1-224E59BCAAFB}"/>
              </a:ext>
            </a:extLst>
          </p:cNvPr>
          <p:cNvSpPr txBox="1"/>
          <p:nvPr/>
        </p:nvSpPr>
        <p:spPr>
          <a:xfrm>
            <a:off x="4964871" y="4020116"/>
            <a:ext cx="142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Del Negro et al (</a:t>
            </a:r>
            <a:r>
              <a:rPr lang="en-US" sz="1200" i="1" dirty="0"/>
              <a:t>BPEA</a:t>
            </a:r>
            <a:r>
              <a:rPr lang="en-US" sz="1200" dirty="0"/>
              <a:t> 2017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0FAD8F-1DFB-43ED-954F-B37C0E7DDC75}"/>
              </a:ext>
            </a:extLst>
          </p:cNvPr>
          <p:cNvSpPr txBox="1"/>
          <p:nvPr/>
        </p:nvSpPr>
        <p:spPr>
          <a:xfrm>
            <a:off x="6934474" y="6515817"/>
            <a:ext cx="24331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Rosengren (</a:t>
            </a:r>
            <a:r>
              <a:rPr lang="en-US" sz="1200" i="1" dirty="0"/>
              <a:t>BPEA</a:t>
            </a:r>
            <a:r>
              <a:rPr lang="en-US" sz="1200" dirty="0"/>
              <a:t> 2017)  </a:t>
            </a:r>
          </a:p>
        </p:txBody>
      </p:sp>
    </p:spTree>
    <p:extLst>
      <p:ext uri="{BB962C8B-B14F-4D97-AF65-F5344CB8AC3E}">
        <p14:creationId xmlns:p14="http://schemas.microsoft.com/office/powerpoint/2010/main" val="6897616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6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al interest rates exhibit a trend decline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CB0E99B0-82AA-487F-961F-11D68ADB9D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8" t="27101" r="11801" b="36812"/>
          <a:stretch/>
        </p:blipFill>
        <p:spPr>
          <a:xfrm>
            <a:off x="665922" y="430886"/>
            <a:ext cx="4482548" cy="29981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D075DB-8FC6-420E-A50A-8991CB02BB96}"/>
              </a:ext>
            </a:extLst>
          </p:cNvPr>
          <p:cNvSpPr txBox="1"/>
          <p:nvPr/>
        </p:nvSpPr>
        <p:spPr>
          <a:xfrm>
            <a:off x="8388626" y="580487"/>
            <a:ext cx="375867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Why have rates declin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ong-term improvements in financial market technologies (</a:t>
            </a:r>
            <a:r>
              <a:rPr lang="en-US" sz="1400" dirty="0" err="1"/>
              <a:t>Schmelzing</a:t>
            </a:r>
            <a:r>
              <a:rPr lang="en-US" sz="1400" dirty="0"/>
              <a:t> (202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emographics (Lunsford &amp; West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afety and liquidity premia (Del Negro et al (2017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ange in public sav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ange in private demand for savings (Bernanke (200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roductivity slowdown (or not: Lunsford &amp; West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Inadequate aggregate demand (secular stagnation) (Rachel &amp; Summers (2019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>
                <a:solidFill>
                  <a:srgbClr val="C00000"/>
                </a:solidFill>
              </a:rPr>
              <a:t>Implication for SCC is that a lower value of the discount rate is appropriate – say, 2% instead of 3%, for nonstochastic discounting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7AE56C-4ACD-46CE-97DE-CAB372356F8E}"/>
              </a:ext>
            </a:extLst>
          </p:cNvPr>
          <p:cNvSpPr txBox="1"/>
          <p:nvPr/>
        </p:nvSpPr>
        <p:spPr>
          <a:xfrm>
            <a:off x="5005455" y="860055"/>
            <a:ext cx="142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Bauer &amp; Rudebusch (2021)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3E82BA-01DD-464E-A7B1-224E59BCAAFB}"/>
              </a:ext>
            </a:extLst>
          </p:cNvPr>
          <p:cNvSpPr txBox="1"/>
          <p:nvPr/>
        </p:nvSpPr>
        <p:spPr>
          <a:xfrm>
            <a:off x="8298358" y="6343144"/>
            <a:ext cx="19696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 err="1"/>
              <a:t>Schmelzing</a:t>
            </a:r>
            <a:r>
              <a:rPr lang="en-US" sz="1200" dirty="0"/>
              <a:t> (2020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864654-8CF7-47AC-BDA9-BDF9675D02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1171"/>
          <a:stretch/>
        </p:blipFill>
        <p:spPr>
          <a:xfrm rot="5400000">
            <a:off x="1696992" y="378943"/>
            <a:ext cx="4782068" cy="8176053"/>
          </a:xfrm>
          <a:prstGeom prst="rect">
            <a:avLst/>
          </a:prstGeom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14" name="Slide Number Placeholder 1">
            <a:extLst>
              <a:ext uri="{FF2B5EF4-FFF2-40B4-BE49-F238E27FC236}">
                <a16:creationId xmlns:a16="http://schemas.microsoft.com/office/drawing/2014/main" id="{DCE32BDC-3FF4-4F33-95E5-6A815CDD8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0924" y="6416512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400" smtClean="0"/>
              <a:t>26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833682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amsey discountin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231686" y="467366"/>
            <a:ext cx="9750514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amsey setup:</a:t>
            </a:r>
          </a:p>
          <a:p>
            <a:r>
              <a:rPr lang="en-US" sz="1600" i="1" dirty="0">
                <a:effectLst/>
                <a:ea typeface="Times New Roman" panose="02020603050405020304" pitchFamily="18" charset="0"/>
              </a:rPr>
              <a:t>Reference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: C. Gollier, </a:t>
            </a:r>
            <a:r>
              <a:rPr lang="en-US" sz="1600" i="1" dirty="0">
                <a:effectLst/>
                <a:ea typeface="Times New Roman" panose="02020603050405020304" pitchFamily="18" charset="0"/>
              </a:rPr>
              <a:t>J. Risk and Uncertainty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 (2008) 171-186; Weitzman, </a:t>
            </a:r>
            <a:r>
              <a:rPr lang="en-US" sz="1600" i="1" dirty="0">
                <a:effectLst/>
                <a:ea typeface="Times New Roman" panose="02020603050405020304" pitchFamily="18" charset="0"/>
              </a:rPr>
              <a:t>REEP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 (2012): 309-321</a:t>
            </a:r>
          </a:p>
          <a:p>
            <a:endParaRPr lang="en-US" sz="1600" dirty="0"/>
          </a:p>
          <a:p>
            <a:r>
              <a:rPr lang="en-US" sz="1600" dirty="0"/>
              <a:t>Social welfare function:</a:t>
            </a:r>
          </a:p>
          <a:p>
            <a:endParaRPr lang="en-US" sz="1600" dirty="0"/>
          </a:p>
          <a:p>
            <a:r>
              <a:rPr lang="en-US" sz="1600" dirty="0"/>
              <a:t>Invest </a:t>
            </a:r>
            <a:r>
              <a:rPr lang="el-GR" sz="1600" dirty="0"/>
              <a:t>ε</a:t>
            </a:r>
            <a:r>
              <a:rPr lang="en-US" sz="1600" dirty="0"/>
              <a:t> at riskless rate </a:t>
            </a:r>
            <a:r>
              <a:rPr lang="en-US" sz="1600" i="1" dirty="0" err="1"/>
              <a:t>r</a:t>
            </a:r>
            <a:r>
              <a:rPr lang="en-US" sz="1600" i="1" baseline="-25000" dirty="0" err="1"/>
              <a:t>T</a:t>
            </a:r>
            <a:r>
              <a:rPr lang="en-US" sz="1600" i="1" dirty="0"/>
              <a:t>,</a:t>
            </a:r>
          </a:p>
          <a:p>
            <a:r>
              <a:rPr lang="en-US" sz="1600" i="1" dirty="0"/>
              <a:t>	 </a:t>
            </a:r>
            <a:r>
              <a:rPr lang="en-US" sz="1600" dirty="0"/>
              <a:t>payoff in </a:t>
            </a:r>
            <a:r>
              <a:rPr lang="en-US" sz="1600" i="1" dirty="0"/>
              <a:t>t: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For </a:t>
            </a:r>
            <a:r>
              <a:rPr lang="en-US" sz="1600" i="1" dirty="0"/>
              <a:t>c</a:t>
            </a:r>
            <a:r>
              <a:rPr lang="en-US" sz="1600" baseline="-25000" dirty="0"/>
              <a:t>0</a:t>
            </a:r>
            <a:r>
              <a:rPr lang="en-US" sz="1600" i="1" dirty="0"/>
              <a:t>,</a:t>
            </a:r>
            <a:r>
              <a:rPr lang="en-US" sz="1600" dirty="0"/>
              <a:t> </a:t>
            </a:r>
            <a:r>
              <a:rPr lang="en-US" sz="1600" i="1" dirty="0" err="1"/>
              <a:t>c</a:t>
            </a:r>
            <a:r>
              <a:rPr lang="en-US" sz="1600" baseline="-25000" dirty="0" err="1"/>
              <a:t>T</a:t>
            </a:r>
            <a:r>
              <a:rPr lang="en-US" sz="1600" dirty="0"/>
              <a:t> at the optimum:</a:t>
            </a:r>
          </a:p>
          <a:p>
            <a:endParaRPr lang="en-US" sz="1600" dirty="0"/>
          </a:p>
          <a:p>
            <a:r>
              <a:rPr lang="en-US" sz="1600" dirty="0"/>
              <a:t>or					(*)</a:t>
            </a:r>
          </a:p>
          <a:p>
            <a:endParaRPr lang="en-US" sz="1600" dirty="0"/>
          </a:p>
          <a:p>
            <a:r>
              <a:rPr lang="en-US" sz="1600" dirty="0"/>
              <a:t>Adopt CRRA utility:</a:t>
            </a:r>
          </a:p>
          <a:p>
            <a:endParaRPr lang="en-US" sz="1600" dirty="0"/>
          </a:p>
          <a:p>
            <a:r>
              <a:rPr lang="en-US" sz="1600" dirty="0"/>
              <a:t>Define:</a:t>
            </a:r>
          </a:p>
          <a:p>
            <a:endParaRPr lang="en-US" sz="1600" dirty="0"/>
          </a:p>
          <a:p>
            <a:r>
              <a:rPr lang="en-US" sz="1600" dirty="0"/>
              <a:t>Plug CRRA utility into (*), assume that consumption growth is normally distributed, collect terms (see Gollier 2008)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he usual Ramsey formula, with nonstochastic consumption growth, doesn’t have the final term (var(</a:t>
            </a:r>
            <a:r>
              <a:rPr lang="en-US" sz="1600" i="1" dirty="0"/>
              <a:t>X</a:t>
            </a:r>
            <a:r>
              <a:rPr lang="en-US" sz="1600" dirty="0"/>
              <a:t>))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749388-572F-4E53-AFA3-7AA67598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401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EF9325-AA0A-40F2-AA6B-04617B5B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1143000"/>
          <a:ext cx="52197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5219640" imgH="4572000" progId="Equation.DSMT4">
                  <p:embed/>
                </p:oleObj>
              </mc:Choice>
              <mc:Fallback>
                <p:oleObj name="Equation" r:id="rId3" imgW="5219640" imgH="4572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AEF9325-AA0A-40F2-AA6B-04617B5BF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900" y="1143000"/>
                        <a:ext cx="52197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3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-1" y="-24958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amsey discountin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233744" y="461055"/>
            <a:ext cx="10516633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ses: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(i) Consumption growth is i.i.d.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Ramsey without uncertainty:</a:t>
            </a:r>
          </a:p>
          <a:p>
            <a:endParaRPr lang="en-US" sz="1600" dirty="0"/>
          </a:p>
          <a:p>
            <a:r>
              <a:rPr lang="en-US" sz="1600" dirty="0"/>
              <a:t>Uncertainty provides a risk premium that reduces the discount rate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(ii) Consumption growth is a random walk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So discount rate falls (linearly) with the horizon: declining discount rate (DDR).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General point: In both (i) and (ii)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clining term structure of discount 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igher uncertainty -&gt; lower R*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ower underlying growth rate of consumption -&gt; lower R*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749388-572F-4E53-AFA3-7AA67598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2401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EF9325-AA0A-40F2-AA6B-04617B5B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814000"/>
          <a:ext cx="3441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3" imgW="3441600" imgH="1498320" progId="Equation.DSMT4">
                  <p:embed/>
                </p:oleObj>
              </mc:Choice>
              <mc:Fallback>
                <p:oleObj name="Equation" r:id="rId3" imgW="3441600" imgH="1498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AEF9325-AA0A-40F2-AA6B-04617B5BF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814000"/>
                        <a:ext cx="34417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34BA324-AD8E-4EC6-8430-CE7700D7B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3084513"/>
          <a:ext cx="3619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5" imgW="3619440" imgH="1244520" progId="Equation.DSMT4">
                  <p:embed/>
                </p:oleObj>
              </mc:Choice>
              <mc:Fallback>
                <p:oleObj name="Equation" r:id="rId5" imgW="3619440" imgH="1244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34BA324-AD8E-4EC6-8430-CE7700D7B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300" y="3084513"/>
                        <a:ext cx="3619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4593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Summary: Conjectured effects (physical &amp; transition) on long-run macro parameter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11030376-E5F7-46A5-94BA-987043FA7E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412723"/>
              </p:ext>
            </p:extLst>
          </p:nvPr>
        </p:nvGraphicFramePr>
        <p:xfrm>
          <a:off x="932873" y="969818"/>
          <a:ext cx="9905999" cy="44417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5963">
                  <a:extLst>
                    <a:ext uri="{9D8B030D-6E8A-4147-A177-3AD203B41FA5}">
                      <a16:colId xmlns:a16="http://schemas.microsoft.com/office/drawing/2014/main" val="2767034260"/>
                    </a:ext>
                  </a:extLst>
                </a:gridCol>
                <a:gridCol w="1602509">
                  <a:extLst>
                    <a:ext uri="{9D8B030D-6E8A-4147-A177-3AD203B41FA5}">
                      <a16:colId xmlns:a16="http://schemas.microsoft.com/office/drawing/2014/main" val="4100365221"/>
                    </a:ext>
                  </a:extLst>
                </a:gridCol>
                <a:gridCol w="1288473">
                  <a:extLst>
                    <a:ext uri="{9D8B030D-6E8A-4147-A177-3AD203B41FA5}">
                      <a16:colId xmlns:a16="http://schemas.microsoft.com/office/drawing/2014/main" val="2053657691"/>
                    </a:ext>
                  </a:extLst>
                </a:gridCol>
                <a:gridCol w="2193637">
                  <a:extLst>
                    <a:ext uri="{9D8B030D-6E8A-4147-A177-3AD203B41FA5}">
                      <a16:colId xmlns:a16="http://schemas.microsoft.com/office/drawing/2014/main" val="1521001366"/>
                    </a:ext>
                  </a:extLst>
                </a:gridCol>
                <a:gridCol w="1325417">
                  <a:extLst>
                    <a:ext uri="{9D8B030D-6E8A-4147-A177-3AD203B41FA5}">
                      <a16:colId xmlns:a16="http://schemas.microsoft.com/office/drawing/2014/main" val="210779220"/>
                    </a:ext>
                  </a:extLst>
                </a:gridCol>
              </a:tblGrid>
              <a:tr h="344517">
                <a:tc>
                  <a:txBody>
                    <a:bodyPr/>
                    <a:lstStyle/>
                    <a:p>
                      <a:r>
                        <a:rPr lang="en-US" dirty="0"/>
                        <a:t>LR transition ri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π</a:t>
                      </a:r>
                      <a:r>
                        <a:rPr lang="en-US" dirty="0"/>
                        <a:t>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3782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Physical damag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 (growth channel)</a:t>
                      </a:r>
                    </a:p>
                    <a:p>
                      <a:pPr algn="ctr"/>
                      <a:r>
                        <a:rPr lang="en-US" dirty="0"/>
                        <a:t>– (volatility channel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4723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Tran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856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119064"/>
                  </a:ext>
                </a:extLst>
              </a:tr>
              <a:tr h="469207">
                <a:tc>
                  <a:txBody>
                    <a:bodyPr/>
                    <a:lstStyle/>
                    <a:p>
                      <a:r>
                        <a:rPr lang="en-US" dirty="0"/>
                        <a:t>Innovation poli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0/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5564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nancial market poli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72304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iscal expos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2467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ivate green investment dem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923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sset revalu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0401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ctoral job real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8770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rowth accounting: shift from F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B cho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29299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9455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1. Macro risks of climate change: Overview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C70434A8-9C59-40EC-962A-B10BCB712D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791602"/>
            <a:ext cx="4724400" cy="308150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9C5FCEC-B3DC-4B6B-8129-7AD73D9245A5}"/>
              </a:ext>
            </a:extLst>
          </p:cNvPr>
          <p:cNvSpPr txBox="1"/>
          <p:nvPr/>
        </p:nvSpPr>
        <p:spPr>
          <a:xfrm>
            <a:off x="6900420" y="544559"/>
            <a:ext cx="5118859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A. Role of monetary policy in climate aren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600" dirty="0"/>
              <a:t>Climate =&gt; monetary policy (macro risks of climate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600" dirty="0"/>
              <a:t>Monetary policy =&gt; climate policy (ECB yes, Fed no)</a:t>
            </a:r>
          </a:p>
          <a:p>
            <a:endParaRPr lang="en-US" sz="1600" b="1" u="sng" dirty="0">
              <a:solidFill>
                <a:srgbClr val="C00000"/>
              </a:solidFill>
            </a:endParaRPr>
          </a:p>
          <a:p>
            <a:r>
              <a:rPr lang="en-US" sz="1600" b="1" dirty="0">
                <a:solidFill>
                  <a:srgbClr val="C00000"/>
                </a:solidFill>
              </a:rPr>
              <a:t>B. Three risks (Carney 2015) (exogenous disturbances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>
                <a:solidFill>
                  <a:srgbClr val="C00000"/>
                </a:solidFill>
              </a:rPr>
              <a:t>Physical ris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xtreme weather (storms, floods, etc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rop fail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roductivity, health, &amp; mortality impac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ea level ris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limate migr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…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>
                <a:solidFill>
                  <a:srgbClr val="C00000"/>
                </a:solidFill>
              </a:rPr>
              <a:t>Transition ris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sset revalu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nergy price volatil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ectoral reallocation/disloc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ood price volatil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olicy ris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olitical ris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…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>
                <a:solidFill>
                  <a:srgbClr val="C00000"/>
                </a:solidFill>
              </a:rPr>
              <a:t>Liability risks </a:t>
            </a:r>
            <a:r>
              <a:rPr lang="en-US" sz="1600" dirty="0"/>
              <a:t>(public, private; will not discuss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C00000"/>
                </a:solidFill>
              </a:rPr>
              <a:t>C. Macro consequences (endogenous response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>
                <a:solidFill>
                  <a:srgbClr val="C00000"/>
                </a:solidFill>
              </a:rPr>
              <a:t>Long run (Low frequency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>
                <a:solidFill>
                  <a:srgbClr val="C00000"/>
                </a:solidFill>
              </a:rPr>
              <a:t>Short run (Business cycle frequency)</a:t>
            </a:r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EB989304-DED5-426A-B2CF-23A92DE5DC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3" t="11812" r="7654" b="57501"/>
          <a:stretch/>
        </p:blipFill>
        <p:spPr>
          <a:xfrm>
            <a:off x="0" y="430886"/>
            <a:ext cx="6317662" cy="330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8037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3(a). Macro impacts of climate change: physical/short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334015" y="690073"/>
            <a:ext cx="1054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Kiley, Michael, “</a:t>
            </a:r>
            <a:r>
              <a:rPr lang="en-US" sz="1800" b="1" i="0" u="none" strike="noStrike" baseline="0" dirty="0">
                <a:solidFill>
                  <a:srgbClr val="C00000"/>
                </a:solidFill>
                <a:latin typeface="CMBX12"/>
              </a:rPr>
              <a:t>Growth at Risk From Climate Change,” FEDS DP (202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E49F6E-AB71-4BFD-ABA2-8B6E9543A40A}"/>
              </a:ext>
            </a:extLst>
          </p:cNvPr>
          <p:cNvSpPr txBox="1"/>
          <p:nvPr/>
        </p:nvSpPr>
        <p:spPr>
          <a:xfrm>
            <a:off x="334015" y="1227754"/>
            <a:ext cx="1054792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re more variability in GDP growth as temperatures warm? More business cycle risk?</a:t>
            </a:r>
          </a:p>
          <a:p>
            <a:endParaRPr lang="en-US" dirty="0"/>
          </a:p>
          <a:p>
            <a:r>
              <a:rPr lang="en-US" dirty="0"/>
              <a:t>Metho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latin typeface="CMBX12"/>
              </a:rPr>
              <a:t>Mirrors Growth-at-Risk lit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MBX12"/>
              </a:rPr>
              <a:t>Quantile panel data regression relating GDP </a:t>
            </a:r>
            <a:r>
              <a:rPr lang="en-US" i="1" dirty="0">
                <a:latin typeface="CMBX12"/>
              </a:rPr>
              <a:t>growth</a:t>
            </a:r>
            <a:r>
              <a:rPr lang="en-US" dirty="0">
                <a:latin typeface="CMBX12"/>
              </a:rPr>
              <a:t> to temperature:</a:t>
            </a:r>
          </a:p>
          <a:p>
            <a:endParaRPr lang="en-US" dirty="0">
              <a:latin typeface="CMBX12"/>
            </a:endParaRPr>
          </a:p>
          <a:p>
            <a:endParaRPr lang="en-US" dirty="0">
              <a:latin typeface="CMBX12"/>
            </a:endParaRPr>
          </a:p>
          <a:p>
            <a:endParaRPr lang="en-US" dirty="0">
              <a:latin typeface="CMBX12"/>
            </a:endParaRPr>
          </a:p>
          <a:p>
            <a:pPr lvl="1"/>
            <a:r>
              <a:rPr lang="en-US" dirty="0">
                <a:latin typeface="CMBX12"/>
              </a:rPr>
              <a:t>where </a:t>
            </a:r>
            <a:r>
              <a:rPr lang="en-US" i="1" dirty="0">
                <a:latin typeface="CMBX12"/>
              </a:rPr>
              <a:t>W </a:t>
            </a:r>
            <a:r>
              <a:rPr lang="en-US" dirty="0">
                <a:latin typeface="CMBX12"/>
              </a:rPr>
              <a:t>are control variables (including quadratics in time, country FE) and </a:t>
            </a:r>
            <a:r>
              <a:rPr lang="en-US" i="1" dirty="0">
                <a:latin typeface="CMBX12"/>
              </a:rPr>
              <a:t>F</a:t>
            </a:r>
            <a:r>
              <a:rPr lang="en-US" dirty="0">
                <a:latin typeface="CMBX12"/>
              </a:rPr>
              <a:t> is quadratic or quadratic with interactions – basic Burke et al specification &amp; </a:t>
            </a:r>
          </a:p>
          <a:p>
            <a:pPr lvl="1"/>
            <a:endParaRPr lang="en-US" dirty="0">
              <a:latin typeface="CMBX12"/>
            </a:endParaRPr>
          </a:p>
          <a:p>
            <a:r>
              <a:rPr lang="en-US" dirty="0">
                <a:latin typeface="CMBX12"/>
              </a:rPr>
              <a:t>Data</a:t>
            </a:r>
          </a:p>
          <a:p>
            <a:pPr lvl="1"/>
            <a:r>
              <a:rPr lang="en-US" dirty="0">
                <a:latin typeface="CMBX12"/>
              </a:rPr>
              <a:t>Burke et al data.</a:t>
            </a:r>
            <a:endParaRPr lang="en-US" sz="1800" b="0" i="1" u="none" strike="noStrike" baseline="0" dirty="0">
              <a:latin typeface="CMBX12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856633-BBB2-4466-B43A-96E534F56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67331"/>
              </p:ext>
            </p:extLst>
          </p:nvPr>
        </p:nvGraphicFramePr>
        <p:xfrm>
          <a:off x="3301430" y="2834370"/>
          <a:ext cx="334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3340080" imgH="317160" progId="Equation.DSMT4">
                  <p:embed/>
                </p:oleObj>
              </mc:Choice>
              <mc:Fallback>
                <p:oleObj name="Equation" r:id="rId3" imgW="3340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1430" y="2834370"/>
                        <a:ext cx="334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090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short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89507A01-6987-486D-81D4-A63800ED2C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7" t="11112" r="4588" b="22620"/>
          <a:stretch/>
        </p:blipFill>
        <p:spPr>
          <a:xfrm>
            <a:off x="1432731" y="683232"/>
            <a:ext cx="10507447" cy="614394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179903" y="1966629"/>
            <a:ext cx="2702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Kiley </a:t>
            </a:r>
            <a:r>
              <a:rPr lang="en-US" sz="1800" b="0" i="0" u="none" strike="noStrike" baseline="0" dirty="0">
                <a:latin typeface="CMBX12"/>
              </a:rPr>
              <a:t>(2021)</a:t>
            </a:r>
          </a:p>
        </p:txBody>
      </p:sp>
    </p:spTree>
    <p:extLst>
      <p:ext uri="{BB962C8B-B14F-4D97-AF65-F5344CB8AC3E}">
        <p14:creationId xmlns:p14="http://schemas.microsoft.com/office/powerpoint/2010/main" val="21596079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short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277506" y="928309"/>
            <a:ext cx="1054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Kim, Matthes, and Phan, “Extreme Weather and the Macroeconomy,” wp (2021)</a:t>
            </a:r>
            <a:endParaRPr lang="en-US" sz="1800" b="1" i="0" u="none" strike="noStrike" baseline="0" dirty="0">
              <a:solidFill>
                <a:srgbClr val="C00000"/>
              </a:solidFill>
              <a:latin typeface="CMBX1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469C5C-5D3C-48D4-A482-A9EAE83DDD44}"/>
              </a:ext>
            </a:extLst>
          </p:cNvPr>
          <p:cNvSpPr txBox="1"/>
          <p:nvPr/>
        </p:nvSpPr>
        <p:spPr>
          <a:xfrm>
            <a:off x="334013" y="1668184"/>
            <a:ext cx="1054792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MBX12"/>
              </a:rPr>
              <a:t>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MBX12"/>
              </a:rPr>
              <a:t>Actuary Climate Index (American Academy of Actuaries): T90+, T10-, max 5-day monthly </a:t>
            </a:r>
            <a:r>
              <a:rPr lang="en-US" dirty="0" err="1">
                <a:latin typeface="CMBX12"/>
              </a:rPr>
              <a:t>precip</a:t>
            </a:r>
            <a:r>
              <a:rPr lang="en-US" dirty="0">
                <a:latin typeface="CMBX12"/>
              </a:rPr>
              <a:t>, No </a:t>
            </a:r>
            <a:r>
              <a:rPr lang="en-US" dirty="0" err="1">
                <a:latin typeface="CMBX12"/>
              </a:rPr>
              <a:t>consec</a:t>
            </a:r>
            <a:r>
              <a:rPr lang="en-US" dirty="0">
                <a:latin typeface="CMBX12"/>
              </a:rPr>
              <a:t> days &lt;1mm </a:t>
            </a:r>
            <a:r>
              <a:rPr lang="en-US" dirty="0" err="1">
                <a:latin typeface="CMBX12"/>
              </a:rPr>
              <a:t>precip</a:t>
            </a:r>
            <a:r>
              <a:rPr lang="en-US" dirty="0">
                <a:latin typeface="CMBX12"/>
              </a:rPr>
              <a:t>, W90, SLR.</a:t>
            </a:r>
          </a:p>
          <a:p>
            <a:endParaRPr lang="en-US" sz="1800" b="0" i="0" u="none" strike="noStrike" baseline="0" dirty="0">
              <a:latin typeface="CMBX12"/>
            </a:endParaRPr>
          </a:p>
          <a:p>
            <a:r>
              <a:rPr lang="en-US" b="1" dirty="0">
                <a:solidFill>
                  <a:srgbClr val="C00000"/>
                </a:solidFill>
                <a:latin typeface="CMBX12"/>
              </a:rPr>
              <a:t>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latin typeface="CMBX12"/>
              </a:rPr>
              <a:t>Smooth transition VAR (IP, CPI inflation, unemployment rate, short-term interest rate), ACI treated as exogeno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MBX12"/>
              </a:rPr>
              <a:t>ST-VAR allows for nonlinearities</a:t>
            </a:r>
            <a:endParaRPr lang="en-US" sz="1800" b="0" i="0" u="none" strike="noStrike" baseline="0" dirty="0">
              <a:latin typeface="CMBX12"/>
            </a:endParaRPr>
          </a:p>
          <a:p>
            <a:r>
              <a:rPr lang="en-US" dirty="0">
                <a:latin typeface="CMBX12"/>
              </a:rPr>
              <a:t> </a:t>
            </a:r>
            <a:endParaRPr lang="en-US" sz="1800" b="0" i="0" u="none" strike="noStrike" baseline="0" dirty="0">
              <a:latin typeface="CMBX12"/>
            </a:endParaRPr>
          </a:p>
        </p:txBody>
      </p:sp>
    </p:spTree>
    <p:extLst>
      <p:ext uri="{BB962C8B-B14F-4D97-AF65-F5344CB8AC3E}">
        <p14:creationId xmlns:p14="http://schemas.microsoft.com/office/powerpoint/2010/main" val="6089728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short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 descr="Graphical user interface&#10;&#10;Description automatically generated with low confidence">
            <a:extLst>
              <a:ext uri="{FF2B5EF4-FFF2-40B4-BE49-F238E27FC236}">
                <a16:creationId xmlns:a16="http://schemas.microsoft.com/office/drawing/2014/main" id="{3C799BC6-D559-4B61-9E63-65716A3814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8" t="38052" r="12853" b="24045"/>
          <a:stretch/>
        </p:blipFill>
        <p:spPr>
          <a:xfrm>
            <a:off x="2738064" y="585362"/>
            <a:ext cx="9396572" cy="62315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354564" y="585362"/>
            <a:ext cx="4284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Kim, Matthes, and Phan (2021)</a:t>
            </a:r>
            <a:endParaRPr lang="en-US" sz="1800" b="0" i="0" u="none" strike="noStrike" baseline="0" dirty="0">
              <a:latin typeface="CMBX1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FD7585-6B42-46F2-86F6-CA95198DCD38}"/>
              </a:ext>
            </a:extLst>
          </p:cNvPr>
          <p:cNvSpPr txBox="1"/>
          <p:nvPr/>
        </p:nvSpPr>
        <p:spPr>
          <a:xfrm>
            <a:off x="426377" y="2065106"/>
            <a:ext cx="2496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igher values indicate more extreme weather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51501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short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472716" y="582194"/>
            <a:ext cx="4284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Kim, Matthes, and Phan (2021)</a:t>
            </a:r>
            <a:endParaRPr lang="en-US" sz="1800" b="0" i="0" u="none" strike="noStrike" baseline="0" dirty="0">
              <a:latin typeface="CMBX12"/>
            </a:endParaRP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581C355B-84E2-4974-BB69-72DDFCB484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12359" r="13519" b="59026"/>
          <a:stretch/>
        </p:blipFill>
        <p:spPr>
          <a:xfrm>
            <a:off x="860041" y="1047965"/>
            <a:ext cx="11200073" cy="5735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1952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Timeline of physical and transition risk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4EB10127-BE24-47BF-B5B6-BB10861E648B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18" y="476229"/>
            <a:ext cx="3572956" cy="23304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CFAF2DB-F894-4B90-84A3-13EDA84B00F7}"/>
              </a:ext>
            </a:extLst>
          </p:cNvPr>
          <p:cNvSpPr txBox="1"/>
          <p:nvPr/>
        </p:nvSpPr>
        <p:spPr>
          <a:xfrm>
            <a:off x="-3970" y="2554405"/>
            <a:ext cx="947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hysi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AADC9A-8ECE-460D-AA1D-382469484DDA}"/>
              </a:ext>
            </a:extLst>
          </p:cNvPr>
          <p:cNvSpPr txBox="1"/>
          <p:nvPr/>
        </p:nvSpPr>
        <p:spPr>
          <a:xfrm>
            <a:off x="-3970" y="4706203"/>
            <a:ext cx="113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ransition</a:t>
            </a:r>
          </a:p>
        </p:txBody>
      </p:sp>
      <p:graphicFrame>
        <p:nvGraphicFramePr>
          <p:cNvPr id="18" name="Table 3">
            <a:extLst>
              <a:ext uri="{FF2B5EF4-FFF2-40B4-BE49-F238E27FC236}">
                <a16:creationId xmlns:a16="http://schemas.microsoft.com/office/drawing/2014/main" id="{31CE0CF3-F3D3-4623-A2A3-4E3AC11BEB2F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2886159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Heat waves</a:t>
                      </a:r>
                    </a:p>
                  </a:txBody>
                  <a:tcPr>
                    <a:gradFill>
                      <a:gsLst>
                        <a:gs pos="6000">
                          <a:schemeClr val="accent6">
                            <a:lumMod val="85000"/>
                          </a:schemeClr>
                        </a:gs>
                        <a:gs pos="99000">
                          <a:srgbClr val="BDD0E6"/>
                        </a:gs>
                        <a:gs pos="61000">
                          <a:srgbClr val="CE9163"/>
                        </a:gs>
                        <a:gs pos="100000">
                          <a:schemeClr val="accent1">
                            <a:lumMod val="10000"/>
                            <a:lumOff val="9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8274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torms</a:t>
                      </a:r>
                    </a:p>
                  </a:txBody>
                  <a:tcPr>
                    <a:gradFill>
                      <a:gsLst>
                        <a:gs pos="60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gional crop failures</a:t>
                      </a:r>
                    </a:p>
                  </a:txBody>
                  <a:tcPr>
                    <a:gradFill>
                      <a:gsLst>
                        <a:gs pos="41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6337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a level rise</a:t>
                      </a:r>
                    </a:p>
                  </a:txBody>
                  <a:tcPr>
                    <a:gradFill>
                      <a:gsLst>
                        <a:gs pos="40000">
                          <a:srgbClr val="D8A076"/>
                        </a:gs>
                        <a:gs pos="0">
                          <a:schemeClr val="accent6">
                            <a:lumMod val="6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54507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Climate migration</a:t>
                      </a:r>
                    </a:p>
                  </a:txBody>
                  <a:tcPr>
                    <a:gradFill>
                      <a:gsLst>
                        <a:gs pos="27000">
                          <a:srgbClr val="D8A076"/>
                        </a:gs>
                        <a:gs pos="0">
                          <a:schemeClr val="accent6">
                            <a:lumMod val="5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46544273"/>
                  </a:ext>
                </a:extLst>
              </a:tr>
            </a:tbl>
          </a:graphicData>
        </a:graphic>
      </p:graphicFrame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7B910B19-0BC6-450B-AF7C-7584D009ACAE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5003800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sset revaluation</a:t>
                      </a:r>
                    </a:p>
                  </a:txBody>
                  <a:tcPr>
                    <a:gradFill>
                      <a:gsLst>
                        <a:gs pos="58000">
                          <a:srgbClr val="CEC8C8"/>
                        </a:gs>
                        <a:gs pos="100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82817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Energy price volatility</a:t>
                      </a:r>
                    </a:p>
                  </a:txBody>
                  <a:tcPr>
                    <a:gradFill>
                      <a:gsLst>
                        <a:gs pos="62000">
                          <a:srgbClr val="D8A076"/>
                        </a:gs>
                        <a:gs pos="100000">
                          <a:schemeClr val="accent6">
                            <a:lumMod val="50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ctoral reallocation</a:t>
                      </a:r>
                    </a:p>
                  </a:txBody>
                  <a:tcPr>
                    <a:gradFill>
                      <a:gsLst>
                        <a:gs pos="46000">
                          <a:srgbClr val="DA9661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765278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od price volatility</a:t>
                      </a:r>
                    </a:p>
                  </a:txBody>
                  <a:tcPr>
                    <a:gradFill>
                      <a:gsLst>
                        <a:gs pos="72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20413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olicy effects</a:t>
                      </a:r>
                    </a:p>
                  </a:txBody>
                  <a:tcPr>
                    <a:gradFill>
                      <a:gsLst>
                        <a:gs pos="54000">
                          <a:srgbClr val="F2E026"/>
                        </a:gs>
                        <a:gs pos="77000">
                          <a:srgbClr val="D8A076"/>
                        </a:gs>
                        <a:gs pos="99000">
                          <a:schemeClr val="accent6">
                            <a:lumMod val="75000"/>
                          </a:schemeClr>
                        </a:gs>
                        <a:gs pos="0">
                          <a:srgbClr val="FFFF00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748418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0616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Timeline of physical and transition risks                                 Macro impac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4EB10127-BE24-47BF-B5B6-BB10861E648B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18" y="476229"/>
            <a:ext cx="3572956" cy="23304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CFAF2DB-F894-4B90-84A3-13EDA84B00F7}"/>
              </a:ext>
            </a:extLst>
          </p:cNvPr>
          <p:cNvSpPr txBox="1"/>
          <p:nvPr/>
        </p:nvSpPr>
        <p:spPr>
          <a:xfrm>
            <a:off x="-3970" y="2554405"/>
            <a:ext cx="947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hysi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AADC9A-8ECE-460D-AA1D-382469484DDA}"/>
              </a:ext>
            </a:extLst>
          </p:cNvPr>
          <p:cNvSpPr txBox="1"/>
          <p:nvPr/>
        </p:nvSpPr>
        <p:spPr>
          <a:xfrm>
            <a:off x="-3970" y="4706203"/>
            <a:ext cx="113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ransition</a:t>
            </a:r>
          </a:p>
        </p:txBody>
      </p:sp>
      <p:graphicFrame>
        <p:nvGraphicFramePr>
          <p:cNvPr id="18" name="Table 3">
            <a:extLst>
              <a:ext uri="{FF2B5EF4-FFF2-40B4-BE49-F238E27FC236}">
                <a16:creationId xmlns:a16="http://schemas.microsoft.com/office/drawing/2014/main" id="{31CE0CF3-F3D3-4623-A2A3-4E3AC11BEB2F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2886159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Heat waves</a:t>
                      </a:r>
                    </a:p>
                  </a:txBody>
                  <a:tcPr>
                    <a:gradFill>
                      <a:gsLst>
                        <a:gs pos="6000">
                          <a:schemeClr val="accent6">
                            <a:lumMod val="85000"/>
                          </a:schemeClr>
                        </a:gs>
                        <a:gs pos="99000">
                          <a:srgbClr val="BDD0E6"/>
                        </a:gs>
                        <a:gs pos="61000">
                          <a:srgbClr val="CE9163"/>
                        </a:gs>
                        <a:gs pos="100000">
                          <a:schemeClr val="accent1">
                            <a:lumMod val="10000"/>
                            <a:lumOff val="9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8274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torms</a:t>
                      </a:r>
                    </a:p>
                  </a:txBody>
                  <a:tcPr>
                    <a:gradFill>
                      <a:gsLst>
                        <a:gs pos="60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gional crop failures</a:t>
                      </a:r>
                    </a:p>
                  </a:txBody>
                  <a:tcPr>
                    <a:gradFill>
                      <a:gsLst>
                        <a:gs pos="41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6337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a level rise</a:t>
                      </a:r>
                    </a:p>
                  </a:txBody>
                  <a:tcPr>
                    <a:gradFill>
                      <a:gsLst>
                        <a:gs pos="40000">
                          <a:srgbClr val="D8A076"/>
                        </a:gs>
                        <a:gs pos="0">
                          <a:schemeClr val="accent6">
                            <a:lumMod val="6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54507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Climate migration</a:t>
                      </a:r>
                    </a:p>
                  </a:txBody>
                  <a:tcPr>
                    <a:gradFill>
                      <a:gsLst>
                        <a:gs pos="27000">
                          <a:srgbClr val="D8A076"/>
                        </a:gs>
                        <a:gs pos="0">
                          <a:schemeClr val="accent6">
                            <a:lumMod val="56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46544273"/>
                  </a:ext>
                </a:extLst>
              </a:tr>
            </a:tbl>
          </a:graphicData>
        </a:graphic>
      </p:graphicFrame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7B910B19-0BC6-450B-AF7C-7584D009ACAE}"/>
              </a:ext>
            </a:extLst>
          </p:cNvPr>
          <p:cNvGraphicFramePr>
            <a:graphicFrameLocks noGrp="1"/>
          </p:cNvGraphicFramePr>
          <p:nvPr/>
        </p:nvGraphicFramePr>
        <p:xfrm>
          <a:off x="279191" y="5003800"/>
          <a:ext cx="4928431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8431">
                  <a:extLst>
                    <a:ext uri="{9D8B030D-6E8A-4147-A177-3AD203B41FA5}">
                      <a16:colId xmlns:a16="http://schemas.microsoft.com/office/drawing/2014/main" val="41690828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sset revaluation</a:t>
                      </a:r>
                    </a:p>
                  </a:txBody>
                  <a:tcPr>
                    <a:gradFill>
                      <a:gsLst>
                        <a:gs pos="58000">
                          <a:srgbClr val="CEC8C8"/>
                        </a:gs>
                        <a:gs pos="100000">
                          <a:srgbClr val="D8A076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282817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Energy price volatility</a:t>
                      </a:r>
                    </a:p>
                  </a:txBody>
                  <a:tcPr>
                    <a:gradFill>
                      <a:gsLst>
                        <a:gs pos="62000">
                          <a:srgbClr val="D8A076"/>
                        </a:gs>
                        <a:gs pos="100000">
                          <a:schemeClr val="accent6">
                            <a:lumMod val="50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99583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ctoral reallocation</a:t>
                      </a:r>
                    </a:p>
                  </a:txBody>
                  <a:tcPr>
                    <a:gradFill>
                      <a:gsLst>
                        <a:gs pos="46000">
                          <a:srgbClr val="DA9661"/>
                        </a:gs>
                        <a:gs pos="100000">
                          <a:schemeClr val="accent6">
                            <a:lumMod val="75000"/>
                          </a:schemeClr>
                        </a:gs>
                        <a:gs pos="2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765278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od price volatility</a:t>
                      </a:r>
                    </a:p>
                  </a:txBody>
                  <a:tcPr>
                    <a:gradFill>
                      <a:gsLst>
                        <a:gs pos="72000">
                          <a:srgbClr val="D8A076"/>
                        </a:gs>
                        <a:gs pos="0">
                          <a:schemeClr val="accent6">
                            <a:lumMod val="7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204135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olicy effects</a:t>
                      </a:r>
                    </a:p>
                  </a:txBody>
                  <a:tcPr>
                    <a:gradFill>
                      <a:gsLst>
                        <a:gs pos="54000">
                          <a:srgbClr val="F2E026"/>
                        </a:gs>
                        <a:gs pos="77000">
                          <a:srgbClr val="D8A076"/>
                        </a:gs>
                        <a:gs pos="99000">
                          <a:schemeClr val="accent6">
                            <a:lumMod val="75000"/>
                          </a:schemeClr>
                        </a:gs>
                        <a:gs pos="0">
                          <a:srgbClr val="FFFF00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74841878"/>
                  </a:ext>
                </a:extLst>
              </a:tr>
            </a:tbl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5962E9E9-EA0E-4FB6-B606-FFB3B344B6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02358"/>
              </p:ext>
            </p:extLst>
          </p:nvPr>
        </p:nvGraphicFramePr>
        <p:xfrm>
          <a:off x="5430746" y="1019579"/>
          <a:ext cx="6701217" cy="5510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6926">
                  <a:extLst>
                    <a:ext uri="{9D8B030D-6E8A-4147-A177-3AD203B41FA5}">
                      <a16:colId xmlns:a16="http://schemas.microsoft.com/office/drawing/2014/main" val="524551687"/>
                    </a:ext>
                  </a:extLst>
                </a:gridCol>
                <a:gridCol w="2951018">
                  <a:extLst>
                    <a:ext uri="{9D8B030D-6E8A-4147-A177-3AD203B41FA5}">
                      <a16:colId xmlns:a16="http://schemas.microsoft.com/office/drawing/2014/main" val="1099211958"/>
                    </a:ext>
                  </a:extLst>
                </a:gridCol>
                <a:gridCol w="2863273">
                  <a:extLst>
                    <a:ext uri="{9D8B030D-6E8A-4147-A177-3AD203B41FA5}">
                      <a16:colId xmlns:a16="http://schemas.microsoft.com/office/drawing/2014/main" val="2059758869"/>
                    </a:ext>
                  </a:extLst>
                </a:gridCol>
              </a:tblGrid>
              <a:tr h="6643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ng run</a:t>
                      </a:r>
                    </a:p>
                    <a:p>
                      <a:pPr algn="ctr"/>
                      <a:r>
                        <a:rPr lang="en-US" dirty="0"/>
                        <a:t>π*, R*, u*,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ort run</a:t>
                      </a:r>
                    </a:p>
                    <a:p>
                      <a:pPr algn="ctr"/>
                      <a:r>
                        <a:rPr lang="en-US" dirty="0"/>
                        <a:t>π, u, shocks, business cyc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4754322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Physi-c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average crop yield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wer productivity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ea level ris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daptation costs,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urrican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Floods &amp; fire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droughts (food price shocks, famine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heat waves (acute productivity shocks)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dirty="0"/>
                        <a:t>Grid failures/blackou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2880778"/>
                  </a:ext>
                </a:extLst>
              </a:tr>
              <a:tr h="1673108">
                <a:tc>
                  <a:txBody>
                    <a:bodyPr/>
                    <a:lstStyle/>
                    <a:p>
                      <a:r>
                        <a:rPr lang="en-US" b="1" dirty="0" err="1"/>
                        <a:t>Transi-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green investment deman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shifts in types of jobs/skil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monetary policy decision (no accommodation of smooth increase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long run productivity grow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Energy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Asset price shock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Transitional unemployment (mine closures, battery factory openings, etc.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transition shocks (implementation of carbon price,…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Policy uncertainty shock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68009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6987309" y="521794"/>
            <a:ext cx="4228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xamples of channels at different horizons</a:t>
            </a:r>
          </a:p>
        </p:txBody>
      </p:sp>
    </p:spTree>
    <p:extLst>
      <p:ext uri="{BB962C8B-B14F-4D97-AF65-F5344CB8AC3E}">
        <p14:creationId xmlns:p14="http://schemas.microsoft.com/office/powerpoint/2010/main" val="3906223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2. Macro impacts of climate change: Long ru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72FC95-4EBA-434F-B7E7-B158E7604630}"/>
              </a:ext>
            </a:extLst>
          </p:cNvPr>
          <p:cNvSpPr txBox="1"/>
          <p:nvPr/>
        </p:nvSpPr>
        <p:spPr>
          <a:xfrm>
            <a:off x="341746" y="872777"/>
            <a:ext cx="1089429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Organizational framework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Key long-run paramet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ng run growth per capita (</a:t>
            </a:r>
            <a:r>
              <a:rPr lang="el-GR" dirty="0"/>
              <a:t>μ</a:t>
            </a:r>
            <a:r>
              <a:rPr lang="en-US" dirty="0"/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Long run growth rate of capita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Long run growth rate of total factor productivity (TF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ng run equilibrium interest rate (R*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ng run unemployment rate (u*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ng run rate of inflation/inflation target (π*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Outline</a:t>
            </a:r>
          </a:p>
          <a:p>
            <a:pPr marL="1314450" lvl="2" indent="-400050">
              <a:buFont typeface="+mj-lt"/>
              <a:buAutoNum type="alphaLcParenR"/>
            </a:pPr>
            <a:r>
              <a:rPr lang="en-US" dirty="0"/>
              <a:t>Physical risks/damages</a:t>
            </a:r>
          </a:p>
          <a:p>
            <a:pPr marL="1314450" lvl="2" indent="-400050">
              <a:buFont typeface="+mj-lt"/>
              <a:buAutoNum type="alphaLcParenR"/>
            </a:pPr>
            <a:r>
              <a:rPr lang="en-US" dirty="0"/>
              <a:t>Transition risks/damages</a:t>
            </a:r>
          </a:p>
          <a:p>
            <a:pPr marL="1314450" lvl="2" indent="-400050">
              <a:buFont typeface="+mj-lt"/>
              <a:buAutoNum type="alphaLcParenR"/>
            </a:pPr>
            <a:r>
              <a:rPr lang="en-US" dirty="0"/>
              <a:t>Put them together in the context of the key parameters</a:t>
            </a:r>
          </a:p>
        </p:txBody>
      </p:sp>
    </p:spTree>
    <p:extLst>
      <p:ext uri="{BB962C8B-B14F-4D97-AF65-F5344CB8AC3E}">
        <p14:creationId xmlns:p14="http://schemas.microsoft.com/office/powerpoint/2010/main" val="2979926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4" y="611345"/>
            <a:ext cx="1123794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(i) Top-down using country or region-level data on GDP &amp; climate variables, typically 1960-present</a:t>
            </a:r>
          </a:p>
          <a:p>
            <a:endParaRPr lang="en-US" dirty="0"/>
          </a:p>
          <a:p>
            <a:r>
              <a:rPr lang="en-US" dirty="0"/>
              <a:t>Econometric estimates of damage functions. Recent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ll, Jones, Olken (</a:t>
            </a:r>
            <a:r>
              <a:rPr lang="en-US" i="1" dirty="0"/>
              <a:t>AEJ-Macro</a:t>
            </a:r>
            <a:r>
              <a:rPr lang="en-US" dirty="0"/>
              <a:t> 2012, </a:t>
            </a:r>
            <a:r>
              <a:rPr lang="en-US" i="1" dirty="0"/>
              <a:t>JEL</a:t>
            </a:r>
            <a:r>
              <a:rPr lang="en-US" dirty="0"/>
              <a:t> 2014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uffhammer (</a:t>
            </a:r>
            <a:r>
              <a:rPr lang="en-US" i="1" dirty="0"/>
              <a:t>JEP</a:t>
            </a:r>
            <a:r>
              <a:rPr lang="en-US" dirty="0"/>
              <a:t> 2018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urke, Hsiang, Miguel (</a:t>
            </a:r>
            <a:r>
              <a:rPr lang="en-US" i="1" dirty="0"/>
              <a:t>Nature</a:t>
            </a:r>
            <a:r>
              <a:rPr lang="en-US" dirty="0"/>
              <a:t> 2018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urke, Davis, &amp; </a:t>
            </a:r>
            <a:r>
              <a:rPr lang="en-US" dirty="0" err="1"/>
              <a:t>Diffenbaugh</a:t>
            </a:r>
            <a:r>
              <a:rPr lang="en-US" dirty="0"/>
              <a:t> (</a:t>
            </a:r>
            <a:r>
              <a:rPr lang="en-US" i="1" dirty="0"/>
              <a:t>Nature</a:t>
            </a:r>
            <a:r>
              <a:rPr lang="en-US" dirty="0"/>
              <a:t> 2018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urke &amp; </a:t>
            </a:r>
            <a:r>
              <a:rPr lang="en-US" dirty="0" err="1"/>
              <a:t>Tanutama</a:t>
            </a:r>
            <a:r>
              <a:rPr lang="en-US" dirty="0"/>
              <a:t> (NBER WP 2019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Kahn et al. (</a:t>
            </a:r>
            <a:r>
              <a:rPr lang="en-US" i="1" dirty="0"/>
              <a:t>Energy Economics </a:t>
            </a:r>
            <a:r>
              <a:rPr lang="en-US" dirty="0"/>
              <a:t>202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arleton &amp; Greenstone, </a:t>
            </a:r>
            <a:r>
              <a:rPr lang="en-US" i="1" dirty="0"/>
              <a:t>JEEM</a:t>
            </a:r>
            <a:r>
              <a:rPr lang="en-US" dirty="0"/>
              <a:t> forthcoming (2021) (partial surve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nnert et al, </a:t>
            </a:r>
            <a:r>
              <a:rPr lang="en-US" i="1" dirty="0"/>
              <a:t>BPEA</a:t>
            </a:r>
            <a:r>
              <a:rPr lang="en-US" dirty="0"/>
              <a:t> (2021) (final version posted) (partial surve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Newell, R., B. Prest, and S. Sexton, “</a:t>
            </a:r>
            <a:r>
              <a:rPr lang="en-US" b="0" i="0" u="none" strike="noStrike" baseline="0" dirty="0">
                <a:solidFill>
                  <a:srgbClr val="C00000"/>
                </a:solidFill>
                <a:latin typeface="Gulliver"/>
              </a:rPr>
              <a:t>The GDP-Temperature relationship: Implications for climate change damages,” </a:t>
            </a:r>
            <a:r>
              <a:rPr lang="en-US" b="0" i="1" u="none" strike="noStrike" baseline="0" dirty="0">
                <a:solidFill>
                  <a:srgbClr val="C00000"/>
                </a:solidFill>
                <a:latin typeface="Gulliver"/>
              </a:rPr>
              <a:t>JEEM</a:t>
            </a:r>
            <a:r>
              <a:rPr lang="en-US" b="0" u="none" strike="noStrike" baseline="0" dirty="0">
                <a:solidFill>
                  <a:srgbClr val="C00000"/>
                </a:solidFill>
                <a:latin typeface="Gulliver"/>
              </a:rPr>
              <a:t> (2021) (survey/meta-analysi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Piontek et. al., “</a:t>
            </a:r>
            <a:r>
              <a:rPr lang="en-US" b="0" i="0" u="none" strike="noStrike" baseline="0" dirty="0">
                <a:solidFill>
                  <a:srgbClr val="C00000"/>
                </a:solidFill>
                <a:latin typeface="Whitney-Semibold"/>
              </a:rPr>
              <a:t>Integrated perspective on translating biophysical to economic impacts of climate change,” </a:t>
            </a:r>
            <a:r>
              <a:rPr lang="en-US" b="0" i="1" u="none" strike="noStrike" baseline="0" dirty="0">
                <a:solidFill>
                  <a:srgbClr val="C00000"/>
                </a:solidFill>
                <a:latin typeface="Whitney-Semibold"/>
              </a:rPr>
              <a:t>Nature Climate Change </a:t>
            </a:r>
            <a:r>
              <a:rPr lang="en-US" b="0" i="0" u="none" strike="noStrike" baseline="0" dirty="0">
                <a:solidFill>
                  <a:srgbClr val="C00000"/>
                </a:solidFill>
                <a:latin typeface="Whitney-Semibold"/>
              </a:rPr>
              <a:t>(2021) (survey)</a:t>
            </a:r>
            <a:endParaRPr lang="en-US" dirty="0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3444CF51-6308-4B6D-9516-2071EFBB1DD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2(a). 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2964172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312126" y="3676638"/>
            <a:ext cx="1123794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ical growth specific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L is lag operator (some papers include lagged temp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BHM use long differences (multi-decade GDP growth) which turns panel into cross-se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/>
              <a:t>Typically estimated with country- or region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conometric issues includ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unctional form, e.g. </a:t>
            </a:r>
            <a:r>
              <a:rPr lang="en-US" i="1" dirty="0"/>
              <a:t>h</a:t>
            </a:r>
            <a:r>
              <a:rPr lang="en-US" dirty="0"/>
              <a:t> trend function: quadratic? Cubic? What is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 proxy for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evels and nonstationarity, e.g. i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Temp</a:t>
            </a:r>
            <a:r>
              <a:rPr lang="en-US" dirty="0"/>
              <a:t> or = </a:t>
            </a:r>
            <a:r>
              <a:rPr lang="el-GR" dirty="0"/>
              <a:t>Δ</a:t>
            </a:r>
            <a:r>
              <a:rPr lang="en-US" i="1" dirty="0"/>
              <a:t>Temp</a:t>
            </a:r>
            <a:r>
              <a:rPr lang="en-US" dirty="0"/>
              <a:t>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unctional form for </a:t>
            </a:r>
            <a:r>
              <a:rPr lang="en-US" i="1" dirty="0"/>
              <a:t>X</a:t>
            </a:r>
            <a:r>
              <a:rPr lang="en-US" dirty="0"/>
              <a:t>: linear in temp? Bins? Breaks over a certain temp (human physical threshold, ~30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mitted variable bias: what are confounders? (e.g., demographic slowdown in developed economies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809B9E-C074-4D8F-ABBE-5743B7ECA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304388"/>
              </p:ext>
            </p:extLst>
          </p:nvPr>
        </p:nvGraphicFramePr>
        <p:xfrm>
          <a:off x="3594153" y="3711958"/>
          <a:ext cx="70612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7061040" imgH="317160" progId="Equation.DSMT4">
                  <p:embed/>
                </p:oleObj>
              </mc:Choice>
              <mc:Fallback>
                <p:oleObj name="Equation" r:id="rId3" imgW="706104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B809B9E-C074-4D8F-ABBE-5743B7ECA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53" y="3711958"/>
                        <a:ext cx="7061201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3444CF51-6308-4B6D-9516-2071EFBB1DD0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4ABBD26A-B764-4B2D-83FB-B252D522E68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4" t="6283" r="5163" b="76498"/>
          <a:stretch/>
        </p:blipFill>
        <p:spPr>
          <a:xfrm>
            <a:off x="102483" y="466206"/>
            <a:ext cx="12016085" cy="31512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0F975A-0655-46E8-89A3-025ECC26F203}"/>
              </a:ext>
            </a:extLst>
          </p:cNvPr>
          <p:cNvSpPr txBox="1"/>
          <p:nvPr/>
        </p:nvSpPr>
        <p:spPr>
          <a:xfrm>
            <a:off x="6426110" y="556125"/>
            <a:ext cx="4286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ource: Newell, Prest, and Sexton (2021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115664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435211-D832-499E-8C8F-1F7F5267875B}"/>
              </a:ext>
            </a:extLst>
          </p:cNvPr>
          <p:cNvSpPr txBox="1"/>
          <p:nvPr/>
        </p:nvSpPr>
        <p:spPr>
          <a:xfrm>
            <a:off x="196675" y="611345"/>
            <a:ext cx="1181521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C00000"/>
                </a:solidFill>
              </a:rPr>
              <a:t>(i) Top-down using country or region-level data on GDP &amp; climate variables, typically 1960-pres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700" dirty="0"/>
          </a:p>
          <a:p>
            <a:r>
              <a:rPr lang="en-US" sz="1700" dirty="0"/>
              <a:t>Newell, Prest, &amp; Sexton (</a:t>
            </a:r>
            <a:r>
              <a:rPr lang="en-US" sz="1700" i="1" dirty="0"/>
              <a:t>JEEM</a:t>
            </a:r>
            <a:r>
              <a:rPr lang="en-US" sz="1700" dirty="0"/>
              <a:t> 2021): 800 variants of panel regression above, differing i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Functional form for temp (none, linear, quadratic, cubic, spline);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GDP growth v. levels, specification lags or not;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Time and region controls (year FE, region FE, country time trends, country polynomial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Select empirically plausible “winner” specifications using cross-valid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Digression on cross-validation – a method for model selection among a large number of models/high dim parameter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Intro reference: Stock &amp; Watson (Introduction to Econometrics, 4e), Chapter 14 (Key Concept 14.1)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700" dirty="0"/>
              <a:t>Divide the test sample into an estimation or “training“ subsample, and a “test” subsample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700" dirty="0"/>
              <a:t>Estimate the model on the training subsample, make predictions on the test subsample, compute SSR on test subsampl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Time series notes: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700" dirty="0"/>
              <a:t>To preserve time-series structure the training set needs to be a continuous (in </a:t>
            </a:r>
            <a:r>
              <a:rPr lang="en-US" sz="1700" i="1" dirty="0"/>
              <a:t>t</a:t>
            </a:r>
            <a:r>
              <a:rPr lang="en-US" sz="1700" dirty="0"/>
              <a:t>) block – so that the test set evaluations amount to pseudo out-of-sample forecasts. NPS implement this using rolling windows, both forward and backwards.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700" dirty="0"/>
              <a:t>There is a technical problem with time effects – NPS evaluate time effects using the full sample, the rest of the coefficients using subsamp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NPS construct confidence sets as the set of models not rejected by forecast comparison tests (Hansen </a:t>
            </a:r>
            <a:r>
              <a:rPr lang="en-US" sz="1700" i="1" dirty="0"/>
              <a:t>JBES</a:t>
            </a:r>
            <a:r>
              <a:rPr lang="en-US" sz="1700" dirty="0"/>
              <a:t> 2005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They end up with 25 models in growth rates, and 49 in log-levels of GDP, in the model confidence set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700" dirty="0"/>
              <a:t>Full confidence set for impact is sampling uncertainty on top of model uncertain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Given the 95% confidence set of non-rejected models, what are the implications for estimated effects of temperature on GDP?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809B9E-C074-4D8F-ABBE-5743B7ECA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30663"/>
              </p:ext>
            </p:extLst>
          </p:nvPr>
        </p:nvGraphicFramePr>
        <p:xfrm>
          <a:off x="2184774" y="1050240"/>
          <a:ext cx="447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4470120" imgH="317160" progId="Equation.DSMT4">
                  <p:embed/>
                </p:oleObj>
              </mc:Choice>
              <mc:Fallback>
                <p:oleObj name="Equation" r:id="rId3" imgW="44701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B809B9E-C074-4D8F-ABBE-5743B7ECA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774" y="1050240"/>
                        <a:ext cx="4470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A5AED9A6-AB51-463E-9BCC-8A92B6F0915E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    </a:t>
            </a:r>
            <a:r>
              <a:rPr lang="en-US" sz="2000" dirty="0">
                <a:solidFill>
                  <a:schemeClr val="bg1"/>
                </a:solidFill>
              </a:rPr>
              <a:t>Macro impacts of climate change: physical/long run</a:t>
            </a:r>
          </a:p>
        </p:txBody>
      </p:sp>
    </p:spTree>
    <p:extLst>
      <p:ext uri="{BB962C8B-B14F-4D97-AF65-F5344CB8AC3E}">
        <p14:creationId xmlns:p14="http://schemas.microsoft.com/office/powerpoint/2010/main" val="13330417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5</TotalTime>
  <Words>3305</Words>
  <Application>Microsoft Office PowerPoint</Application>
  <PresentationFormat>Widescreen</PresentationFormat>
  <Paragraphs>52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Calibri</vt:lpstr>
      <vt:lpstr>Calibri Light</vt:lpstr>
      <vt:lpstr>CMBX12</vt:lpstr>
      <vt:lpstr>Courier New</vt:lpstr>
      <vt:lpstr>Gulliver</vt:lpstr>
      <vt:lpstr>Times New Roman</vt:lpstr>
      <vt:lpstr>Whitney-Semibold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ysyn, Amy L</cp:lastModifiedBy>
  <cp:revision>1050</cp:revision>
  <dcterms:created xsi:type="dcterms:W3CDTF">2019-12-01T20:26:42Z</dcterms:created>
  <dcterms:modified xsi:type="dcterms:W3CDTF">2022-11-04T19:44:58Z</dcterms:modified>
</cp:coreProperties>
</file>